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18"/>
        <w:gridCol w:w="5760"/>
      </w:tblGrid>
      <w:tr w:rsidR="00626F1B" w:rsidRPr="005975AF" w:rsidTr="0055149E">
        <w:tc>
          <w:tcPr>
            <w:tcW w:w="4518" w:type="dxa"/>
          </w:tcPr>
          <w:p w:rsidR="00626F1B" w:rsidRPr="005975AF" w:rsidRDefault="00626F1B" w:rsidP="005975A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b/>
                <w:sz w:val="24"/>
                <w:szCs w:val="24"/>
              </w:rPr>
              <w:t>TRƯỜNG THPT NGUYỄN VĂN CỪ</w:t>
            </w:r>
          </w:p>
          <w:p w:rsidR="00626F1B" w:rsidRPr="005975AF" w:rsidRDefault="00626F1B" w:rsidP="005975A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 HÀ NỘI</w:t>
            </w:r>
          </w:p>
        </w:tc>
        <w:tc>
          <w:tcPr>
            <w:tcW w:w="5760" w:type="dxa"/>
          </w:tcPr>
          <w:p w:rsidR="00626F1B" w:rsidRPr="005975AF" w:rsidRDefault="00626F1B" w:rsidP="005975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b/>
                <w:sz w:val="24"/>
                <w:szCs w:val="24"/>
              </w:rPr>
              <w:t>ĐỀ CƯƠNG ÔN TẬP CHƯƠNG 4 – ĐẠI SỐ 10</w:t>
            </w:r>
          </w:p>
          <w:p w:rsidR="00626F1B" w:rsidRPr="005975AF" w:rsidRDefault="00626F1B" w:rsidP="005975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b/>
                <w:sz w:val="24"/>
                <w:szCs w:val="24"/>
              </w:rPr>
              <w:t>Năm học: 2018 - 2019</w:t>
            </w:r>
          </w:p>
        </w:tc>
      </w:tr>
    </w:tbl>
    <w:p w:rsidR="0050172A" w:rsidRPr="005975AF" w:rsidRDefault="0050172A" w:rsidP="005975AF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26F1B" w:rsidRPr="005975AF" w:rsidRDefault="00451B8E" w:rsidP="005975AF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975AF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="0055149E" w:rsidRPr="005975AF">
        <w:rPr>
          <w:rFonts w:ascii="Times New Roman" w:hAnsi="Times New Roman" w:cs="Times New Roman"/>
          <w:b/>
          <w:sz w:val="24"/>
          <w:szCs w:val="24"/>
        </w:rPr>
        <w:t>Mục tiêu</w:t>
      </w:r>
    </w:p>
    <w:p w:rsidR="0055149E" w:rsidRPr="005975AF" w:rsidRDefault="0055149E" w:rsidP="005975AF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b/>
          <w:sz w:val="24"/>
          <w:szCs w:val="24"/>
        </w:rPr>
        <w:t>1. Kiến thức:</w:t>
      </w:r>
      <w:r w:rsidRPr="005975AF">
        <w:rPr>
          <w:rFonts w:ascii="Times New Roman" w:hAnsi="Times New Roman" w:cs="Times New Roman"/>
          <w:sz w:val="24"/>
          <w:szCs w:val="24"/>
        </w:rPr>
        <w:t xml:space="preserve"> HS rèn luyện kiến </w:t>
      </w:r>
      <w:r w:rsidR="00C922A2" w:rsidRPr="005975AF">
        <w:rPr>
          <w:rFonts w:ascii="Times New Roman" w:hAnsi="Times New Roman" w:cs="Times New Roman"/>
          <w:sz w:val="24"/>
          <w:szCs w:val="24"/>
        </w:rPr>
        <w:t>thức về:</w:t>
      </w:r>
    </w:p>
    <w:p w:rsidR="00C922A2" w:rsidRPr="005975AF" w:rsidRDefault="00C922A2" w:rsidP="005975AF">
      <w:pPr>
        <w:spacing w:line="240" w:lineRule="auto"/>
        <w:ind w:firstLine="4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975AF">
        <w:rPr>
          <w:rFonts w:ascii="Times New Roman" w:hAnsi="Times New Roman" w:cs="Times New Roman"/>
          <w:sz w:val="24"/>
          <w:szCs w:val="24"/>
          <w:lang w:val="vi-VN"/>
        </w:rPr>
        <w:t>- Biết các phép biến đổi tương đương BPT; hiểu cách giải BPT bậc nhất, hệ BPT bậc nhất 1 ẩn, 2 ẩn; bậc hai 1 ẩn.</w:t>
      </w:r>
    </w:p>
    <w:p w:rsidR="00C922A2" w:rsidRPr="005975AF" w:rsidRDefault="00C922A2" w:rsidP="005975AF">
      <w:pPr>
        <w:spacing w:line="240" w:lineRule="auto"/>
        <w:ind w:firstLine="4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975AF">
        <w:rPr>
          <w:rFonts w:ascii="Times New Roman" w:hAnsi="Times New Roman" w:cs="Times New Roman"/>
          <w:sz w:val="24"/>
          <w:szCs w:val="24"/>
          <w:lang w:val="vi-VN"/>
        </w:rPr>
        <w:t>- Hiểu và nhớ được định lí về dấu của nhị thức bậc nhất, tam thức bậc hai.</w:t>
      </w:r>
    </w:p>
    <w:p w:rsidR="00F209E2" w:rsidRPr="005975AF" w:rsidRDefault="00F209E2" w:rsidP="005975AF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975AF">
        <w:rPr>
          <w:rFonts w:ascii="Times New Roman" w:hAnsi="Times New Roman" w:cs="Times New Roman"/>
          <w:b/>
          <w:sz w:val="24"/>
          <w:szCs w:val="24"/>
        </w:rPr>
        <w:t xml:space="preserve">2. Kỹ năng: </w:t>
      </w:r>
    </w:p>
    <w:p w:rsidR="00F209E2" w:rsidRPr="005975AF" w:rsidRDefault="00F209E2" w:rsidP="005975AF">
      <w:pPr>
        <w:spacing w:line="240" w:lineRule="auto"/>
        <w:ind w:firstLine="4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975AF"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 w:rsidRPr="005975AF">
        <w:rPr>
          <w:rFonts w:ascii="Times New Roman" w:hAnsi="Times New Roman" w:cs="Times New Roman"/>
          <w:sz w:val="24"/>
          <w:szCs w:val="24"/>
        </w:rPr>
        <w:t>Tìm</w:t>
      </w:r>
      <w:r w:rsidRPr="005975AF">
        <w:rPr>
          <w:rFonts w:ascii="Times New Roman" w:hAnsi="Times New Roman" w:cs="Times New Roman"/>
          <w:sz w:val="24"/>
          <w:szCs w:val="24"/>
          <w:lang w:val="vi-VN"/>
        </w:rPr>
        <w:t xml:space="preserve"> được điều kiện xác định của BPT, vận dụng được phép biến đổi tương đương BPT để đưa 1 BPT đã cho về giản đơn giản.</w:t>
      </w:r>
    </w:p>
    <w:p w:rsidR="00F209E2" w:rsidRPr="005975AF" w:rsidRDefault="00F209E2" w:rsidP="005975AF">
      <w:pPr>
        <w:spacing w:line="240" w:lineRule="auto"/>
        <w:ind w:firstLine="4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975AF">
        <w:rPr>
          <w:rFonts w:ascii="Times New Roman" w:hAnsi="Times New Roman" w:cs="Times New Roman"/>
          <w:sz w:val="24"/>
          <w:szCs w:val="24"/>
          <w:lang w:val="vi-VN"/>
        </w:rPr>
        <w:t>- Vận dụng định lý về dấu của nhị thức bậc nhất để giải và biện luận BPT, hệ BPT bậc nhất 1 ẩn.</w:t>
      </w:r>
    </w:p>
    <w:p w:rsidR="00F209E2" w:rsidRPr="005975AF" w:rsidRDefault="00F209E2" w:rsidP="005975AF">
      <w:pPr>
        <w:spacing w:line="240" w:lineRule="auto"/>
        <w:ind w:firstLine="4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975AF">
        <w:rPr>
          <w:rFonts w:ascii="Times New Roman" w:hAnsi="Times New Roman" w:cs="Times New Roman"/>
          <w:sz w:val="24"/>
          <w:szCs w:val="24"/>
          <w:lang w:val="vi-VN"/>
        </w:rPr>
        <w:t>- Vận dụng định lý về dấu của tam thức bậc hai để giải BPT quy về bậc 2, hệ BPT bậc hai 1 ẩn.</w:t>
      </w:r>
    </w:p>
    <w:p w:rsidR="00F209E2" w:rsidRPr="005975AF" w:rsidRDefault="00F209E2" w:rsidP="005975AF">
      <w:pPr>
        <w:spacing w:line="240" w:lineRule="auto"/>
        <w:ind w:firstLine="4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975AF">
        <w:rPr>
          <w:rFonts w:ascii="Times New Roman" w:hAnsi="Times New Roman" w:cs="Times New Roman"/>
          <w:sz w:val="24"/>
          <w:szCs w:val="24"/>
          <w:lang w:val="vi-VN"/>
        </w:rPr>
        <w:t>- Biết giải 1 số bài toán có nội dung thực tiễn có thể quy về việc giải BPT;áp dụng việc giải các BPT bậc 2 để giải 1 số bài toán liên quan đến PT bậc 2: điều kiện để PT có nghiệm, có 2 nghiệm trái dấu,…</w:t>
      </w:r>
    </w:p>
    <w:p w:rsidR="00EF32B0" w:rsidRPr="005975AF" w:rsidRDefault="00F209E2" w:rsidP="005975AF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975AF">
        <w:rPr>
          <w:rFonts w:ascii="Times New Roman" w:hAnsi="Times New Roman" w:cs="Times New Roman"/>
          <w:b/>
          <w:sz w:val="24"/>
          <w:szCs w:val="24"/>
        </w:rPr>
        <w:t>I</w:t>
      </w:r>
      <w:r w:rsidR="00451B8E" w:rsidRPr="005975AF">
        <w:rPr>
          <w:rFonts w:ascii="Times New Roman" w:hAnsi="Times New Roman" w:cs="Times New Roman"/>
          <w:b/>
          <w:sz w:val="24"/>
          <w:szCs w:val="24"/>
        </w:rPr>
        <w:t>I</w:t>
      </w:r>
      <w:r w:rsidRPr="005975AF">
        <w:rPr>
          <w:rFonts w:ascii="Times New Roman" w:hAnsi="Times New Roman" w:cs="Times New Roman"/>
          <w:b/>
          <w:sz w:val="24"/>
          <w:szCs w:val="24"/>
        </w:rPr>
        <w:t>. Các dạng bài tập cơ bản</w:t>
      </w:r>
    </w:p>
    <w:p w:rsidR="00F209E2" w:rsidRPr="005975AF" w:rsidRDefault="00F209E2" w:rsidP="005975AF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Bài 1.</w:t>
      </w:r>
      <w:r w:rsidRPr="005975AF">
        <w:rPr>
          <w:rFonts w:ascii="Times New Roman" w:eastAsia="Times New Roman" w:hAnsi="Times New Roman" w:cs="Times New Roman"/>
          <w:sz w:val="24"/>
          <w:szCs w:val="24"/>
        </w:rPr>
        <w:t xml:space="preserve"> Tìm điều kiện xác định của các bất phương trình sau:</w:t>
      </w:r>
    </w:p>
    <w:tbl>
      <w:tblPr>
        <w:tblStyle w:val="TableGrid"/>
        <w:tblW w:w="102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91"/>
        <w:gridCol w:w="3590"/>
        <w:gridCol w:w="2992"/>
      </w:tblGrid>
      <w:tr w:rsidR="00F209E2" w:rsidRPr="005975AF" w:rsidTr="001D5276">
        <w:trPr>
          <w:trHeight w:val="601"/>
        </w:trPr>
        <w:tc>
          <w:tcPr>
            <w:tcW w:w="3691" w:type="dxa"/>
          </w:tcPr>
          <w:p w:rsidR="00F209E2" w:rsidRPr="005975AF" w:rsidRDefault="00F209E2" w:rsidP="005975A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="00451B8E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Pr="005975A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61pt;height:30.5pt" o:ole="">
                  <v:imagedata r:id="rId5" o:title=""/>
                </v:shape>
                <o:OLEObject Type="Embed" ProgID="Equation.DSMT4" ShapeID="_x0000_i1026" DrawAspect="Content" ObjectID="_1609610933" r:id="rId6"/>
              </w:object>
            </w:r>
          </w:p>
        </w:tc>
        <w:tc>
          <w:tcPr>
            <w:tcW w:w="3590" w:type="dxa"/>
          </w:tcPr>
          <w:p w:rsidR="00F209E2" w:rsidRPr="005975AF" w:rsidRDefault="00451B8E" w:rsidP="005975A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F209E2"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F209E2" w:rsidRPr="005975A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060" w:dyaOrig="660">
                <v:shape id="_x0000_i1027" type="#_x0000_t75" style="width:102.5pt;height:33.05pt" o:ole="">
                  <v:imagedata r:id="rId7" o:title=""/>
                </v:shape>
                <o:OLEObject Type="Embed" ProgID="Equation.DSMT4" ShapeID="_x0000_i1027" DrawAspect="Content" ObjectID="_1609610934" r:id="rId8"/>
              </w:object>
            </w:r>
          </w:p>
        </w:tc>
        <w:tc>
          <w:tcPr>
            <w:tcW w:w="2992" w:type="dxa"/>
          </w:tcPr>
          <w:p w:rsidR="00F209E2" w:rsidRPr="005975AF" w:rsidRDefault="00451B8E" w:rsidP="005975AF">
            <w:pPr>
              <w:ind w:right="-1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F209E2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F209E2" w:rsidRPr="005975A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020" w:dyaOrig="680">
                <v:shape id="_x0000_i1028" type="#_x0000_t75" style="width:100.8pt;height:33.9pt" o:ole="">
                  <v:imagedata r:id="rId9" o:title=""/>
                </v:shape>
                <o:OLEObject Type="Embed" ProgID="Equation.DSMT4" ShapeID="_x0000_i1028" DrawAspect="Content" ObjectID="_1609610935" r:id="rId10"/>
              </w:object>
            </w:r>
          </w:p>
        </w:tc>
      </w:tr>
    </w:tbl>
    <w:p w:rsidR="00F209E2" w:rsidRPr="005975AF" w:rsidRDefault="00F209E2" w:rsidP="005975AF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Bài </w:t>
      </w:r>
      <w:r w:rsidR="00451B8E"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2</w:t>
      </w: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.</w:t>
      </w:r>
      <w:r w:rsidRPr="005975AF">
        <w:rPr>
          <w:rFonts w:ascii="Times New Roman" w:eastAsia="Times New Roman" w:hAnsi="Times New Roman" w:cs="Times New Roman"/>
          <w:sz w:val="24"/>
          <w:szCs w:val="24"/>
        </w:rPr>
        <w:t xml:space="preserve"> Xét dấu biểu thức :  </w:t>
      </w:r>
    </w:p>
    <w:tbl>
      <w:tblPr>
        <w:tblStyle w:val="TableGrid"/>
        <w:tblW w:w="103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91"/>
        <w:gridCol w:w="3257"/>
        <w:gridCol w:w="3420"/>
      </w:tblGrid>
      <w:tr w:rsidR="004C03BD" w:rsidRPr="005975AF" w:rsidTr="00F07096">
        <w:trPr>
          <w:trHeight w:val="601"/>
        </w:trPr>
        <w:tc>
          <w:tcPr>
            <w:tcW w:w="3691" w:type="dxa"/>
            <w:vAlign w:val="center"/>
          </w:tcPr>
          <w:p w:rsidR="004C03BD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4C03BD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4C03BD" w:rsidRPr="005975A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200" w:dyaOrig="400">
                <v:shape id="_x0000_i1029" type="#_x0000_t75" style="width:110.1pt;height:19.5pt" o:ole="">
                  <v:imagedata r:id="rId11" o:title=""/>
                </v:shape>
                <o:OLEObject Type="Embed" ProgID="Equation.DSMT4" ShapeID="_x0000_i1029" DrawAspect="Content" ObjectID="_1609610936" r:id="rId12"/>
              </w:object>
            </w:r>
          </w:p>
        </w:tc>
        <w:tc>
          <w:tcPr>
            <w:tcW w:w="3257" w:type="dxa"/>
            <w:vAlign w:val="center"/>
          </w:tcPr>
          <w:p w:rsidR="004C03BD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4C03BD"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4C03BD" w:rsidRPr="005975A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079" w:dyaOrig="400">
                <v:shape id="_x0000_i1030" type="#_x0000_t75" style="width:104.2pt;height:19.5pt" o:ole="">
                  <v:imagedata r:id="rId13" o:title=""/>
                </v:shape>
                <o:OLEObject Type="Embed" ProgID="Equation.DSMT4" ShapeID="_x0000_i1030" DrawAspect="Content" ObjectID="_1609610937" r:id="rId14"/>
              </w:object>
            </w:r>
          </w:p>
        </w:tc>
        <w:tc>
          <w:tcPr>
            <w:tcW w:w="3420" w:type="dxa"/>
            <w:vAlign w:val="center"/>
          </w:tcPr>
          <w:p w:rsidR="004C03BD" w:rsidRPr="005975AF" w:rsidRDefault="00F07096" w:rsidP="005975AF">
            <w:pPr>
              <w:ind w:right="-1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4C03BD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Pr="005975AF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920" w:dyaOrig="400">
                <v:shape id="_x0000_i1031" type="#_x0000_t75" style="width:95.7pt;height:19.5pt" o:ole="">
                  <v:imagedata r:id="rId15" o:title=""/>
                </v:shape>
                <o:OLEObject Type="Embed" ProgID="Equation.DSMT4" ShapeID="_x0000_i1031" DrawAspect="Content" ObjectID="_1609610938" r:id="rId16"/>
              </w:object>
            </w:r>
          </w:p>
        </w:tc>
      </w:tr>
      <w:tr w:rsidR="004C03BD" w:rsidRPr="005975AF" w:rsidTr="00F07096">
        <w:trPr>
          <w:trHeight w:val="601"/>
        </w:trPr>
        <w:tc>
          <w:tcPr>
            <w:tcW w:w="3691" w:type="dxa"/>
            <w:vAlign w:val="center"/>
          </w:tcPr>
          <w:p w:rsidR="004C03BD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="004C03BD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4C03BD" w:rsidRPr="005975A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260" w:dyaOrig="620">
                <v:shape id="_x0000_i1032" type="#_x0000_t75" style="width:113.5pt;height:30.5pt" o:ole="">
                  <v:imagedata r:id="rId17" o:title=""/>
                </v:shape>
                <o:OLEObject Type="Embed" ProgID="Equation.DSMT4" ShapeID="_x0000_i1032" DrawAspect="Content" ObjectID="_1609610939" r:id="rId18"/>
              </w:object>
            </w:r>
          </w:p>
        </w:tc>
        <w:tc>
          <w:tcPr>
            <w:tcW w:w="3257" w:type="dxa"/>
            <w:vAlign w:val="center"/>
          </w:tcPr>
          <w:p w:rsidR="004C03BD" w:rsidRPr="005975AF" w:rsidRDefault="00F07096" w:rsidP="005975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C03BD"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75A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980" w:dyaOrig="440">
                <v:shape id="_x0000_i1033" type="#_x0000_t75" style="width:138.9pt;height:20.35pt" o:ole="">
                  <v:imagedata r:id="rId19" o:title=""/>
                </v:shape>
                <o:OLEObject Type="Embed" ProgID="Equation.DSMT4" ShapeID="_x0000_i1033" DrawAspect="Content" ObjectID="_1609610940" r:id="rId20"/>
              </w:object>
            </w:r>
          </w:p>
        </w:tc>
        <w:tc>
          <w:tcPr>
            <w:tcW w:w="3420" w:type="dxa"/>
            <w:vAlign w:val="center"/>
          </w:tcPr>
          <w:p w:rsidR="004C03BD" w:rsidRPr="005975AF" w:rsidRDefault="00F07096" w:rsidP="005975AF">
            <w:pPr>
              <w:ind w:right="-1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="004C03BD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4C03BD" w:rsidRPr="005975A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840" w:dyaOrig="660">
                <v:shape id="_x0000_i1034" type="#_x0000_t75" style="width:141.45pt;height:33.05pt" o:ole="">
                  <v:imagedata r:id="rId21" o:title=""/>
                </v:shape>
                <o:OLEObject Type="Embed" ProgID="Equation.DSMT4" ShapeID="_x0000_i1034" DrawAspect="Content" ObjectID="_1609610941" r:id="rId22"/>
              </w:object>
            </w:r>
          </w:p>
        </w:tc>
      </w:tr>
    </w:tbl>
    <w:p w:rsidR="00F209E2" w:rsidRPr="005975AF" w:rsidRDefault="00F209E2" w:rsidP="005975AF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Bài </w:t>
      </w:r>
      <w:r w:rsidR="00451B8E"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3</w:t>
      </w: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.</w:t>
      </w:r>
      <w:r w:rsidRPr="005975AF">
        <w:rPr>
          <w:rFonts w:ascii="Times New Roman" w:eastAsia="Times New Roman" w:hAnsi="Times New Roman" w:cs="Times New Roman"/>
          <w:sz w:val="24"/>
          <w:szCs w:val="24"/>
        </w:rPr>
        <w:t xml:space="preserve"> Giải các bất phương trình: </w:t>
      </w:r>
    </w:p>
    <w:tbl>
      <w:tblPr>
        <w:tblStyle w:val="TableGrid"/>
        <w:tblW w:w="102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91"/>
        <w:gridCol w:w="3590"/>
        <w:gridCol w:w="2992"/>
      </w:tblGrid>
      <w:tr w:rsidR="00F209E2" w:rsidRPr="005975AF" w:rsidTr="00F07096">
        <w:trPr>
          <w:trHeight w:val="601"/>
        </w:trPr>
        <w:tc>
          <w:tcPr>
            <w:tcW w:w="3691" w:type="dxa"/>
            <w:vAlign w:val="center"/>
          </w:tcPr>
          <w:p w:rsidR="00F209E2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F209E2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Pr="005975A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140" w:dyaOrig="620">
                <v:shape id="_x0000_i1035" type="#_x0000_t75" style="width:106.75pt;height:30.5pt" o:ole="">
                  <v:imagedata r:id="rId23" o:title=""/>
                </v:shape>
                <o:OLEObject Type="Embed" ProgID="Equation.DSMT4" ShapeID="_x0000_i1035" DrawAspect="Content" ObjectID="_1609610942" r:id="rId24"/>
              </w:object>
            </w:r>
          </w:p>
        </w:tc>
        <w:tc>
          <w:tcPr>
            <w:tcW w:w="3590" w:type="dxa"/>
            <w:vAlign w:val="center"/>
          </w:tcPr>
          <w:p w:rsidR="00F209E2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F209E2"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5975A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99" w:dyaOrig="440">
                <v:shape id="_x0000_i1036" type="#_x0000_t75" style="width:111.8pt;height:21.2pt" o:ole="">
                  <v:imagedata r:id="rId25" o:title=""/>
                </v:shape>
                <o:OLEObject Type="Embed" ProgID="Equation.DSMT4" ShapeID="_x0000_i1036" DrawAspect="Content" ObjectID="_1609610943" r:id="rId26"/>
              </w:object>
            </w:r>
          </w:p>
        </w:tc>
        <w:tc>
          <w:tcPr>
            <w:tcW w:w="2992" w:type="dxa"/>
            <w:vAlign w:val="center"/>
          </w:tcPr>
          <w:p w:rsidR="00F209E2" w:rsidRPr="005975AF" w:rsidRDefault="00F07096" w:rsidP="005975AF">
            <w:pPr>
              <w:ind w:right="-1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F209E2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Pr="005975A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79" w:dyaOrig="320">
                <v:shape id="_x0000_i1037" type="#_x0000_t75" style="width:78.8pt;height:16.1pt" o:ole="">
                  <v:imagedata r:id="rId27" o:title=""/>
                </v:shape>
                <o:OLEObject Type="Embed" ProgID="Equation.DSMT4" ShapeID="_x0000_i1037" DrawAspect="Content" ObjectID="_1609610944" r:id="rId28"/>
              </w:object>
            </w:r>
          </w:p>
        </w:tc>
      </w:tr>
      <w:tr w:rsidR="00F07096" w:rsidRPr="005975AF" w:rsidTr="00F07096">
        <w:trPr>
          <w:trHeight w:val="601"/>
        </w:trPr>
        <w:tc>
          <w:tcPr>
            <w:tcW w:w="3691" w:type="dxa"/>
            <w:vAlign w:val="center"/>
          </w:tcPr>
          <w:p w:rsidR="00F07096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</w:t>
            </w:r>
            <w:r w:rsidRPr="005975A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820" w:dyaOrig="660">
                <v:shape id="_x0000_i1038" type="#_x0000_t75" style="width:91.5pt;height:33.05pt" o:ole="">
                  <v:imagedata r:id="rId29" o:title=""/>
                </v:shape>
                <o:OLEObject Type="Embed" ProgID="Equation.DSMT4" ShapeID="_x0000_i1038" DrawAspect="Content" ObjectID="_1609610945" r:id="rId30"/>
              </w:object>
            </w:r>
          </w:p>
        </w:tc>
        <w:tc>
          <w:tcPr>
            <w:tcW w:w="3590" w:type="dxa"/>
            <w:vAlign w:val="center"/>
          </w:tcPr>
          <w:p w:rsidR="00F07096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5975A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380" w:dyaOrig="440">
                <v:shape id="_x0000_i1039" type="#_x0000_t75" style="width:118.6pt;height:22pt" o:ole="">
                  <v:imagedata r:id="rId31" o:title=""/>
                </v:shape>
                <o:OLEObject Type="Embed" ProgID="Equation.DSMT4" ShapeID="_x0000_i1039" DrawAspect="Content" ObjectID="_1609610946" r:id="rId32"/>
              </w:object>
            </w:r>
          </w:p>
        </w:tc>
        <w:tc>
          <w:tcPr>
            <w:tcW w:w="2992" w:type="dxa"/>
            <w:vAlign w:val="center"/>
          </w:tcPr>
          <w:p w:rsidR="00F07096" w:rsidRPr="005975AF" w:rsidRDefault="00F07096" w:rsidP="005975AF">
            <w:pPr>
              <w:ind w:right="-1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</w:t>
            </w:r>
            <w:r w:rsidRPr="005975AF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300" w:dyaOrig="620">
                <v:shape id="_x0000_i1040" type="#_x0000_t75" style="width:65.2pt;height:30.5pt" o:ole="">
                  <v:imagedata r:id="rId33" o:title=""/>
                </v:shape>
                <o:OLEObject Type="Embed" ProgID="Equation.DSMT4" ShapeID="_x0000_i1040" DrawAspect="Content" ObjectID="_1609610947" r:id="rId34"/>
              </w:object>
            </w:r>
          </w:p>
        </w:tc>
      </w:tr>
    </w:tbl>
    <w:p w:rsidR="00F07096" w:rsidRPr="005975AF" w:rsidRDefault="00F07096" w:rsidP="005975AF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Bài </w:t>
      </w:r>
      <w:r w:rsidR="00451B8E"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4</w:t>
      </w:r>
      <w:r w:rsidRPr="005975AF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5975AF">
        <w:rPr>
          <w:rFonts w:ascii="Times New Roman" w:eastAsia="Times New Roman" w:hAnsi="Times New Roman" w:cs="Times New Roman"/>
          <w:sz w:val="24"/>
          <w:szCs w:val="24"/>
        </w:rPr>
        <w:t>Giải các hệ bất phương trình sau:</w:t>
      </w:r>
    </w:p>
    <w:tbl>
      <w:tblPr>
        <w:tblStyle w:val="TableGrid"/>
        <w:tblW w:w="102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91"/>
        <w:gridCol w:w="3590"/>
        <w:gridCol w:w="2992"/>
      </w:tblGrid>
      <w:tr w:rsidR="00F07096" w:rsidRPr="005975AF" w:rsidTr="00F07096">
        <w:trPr>
          <w:trHeight w:val="601"/>
        </w:trPr>
        <w:tc>
          <w:tcPr>
            <w:tcW w:w="3691" w:type="dxa"/>
            <w:vAlign w:val="center"/>
          </w:tcPr>
          <w:p w:rsidR="00F07096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</w:t>
            </w:r>
            <w:r w:rsidRPr="005975AF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140" w:dyaOrig="720">
                <v:shape id="_x0000_i1041" type="#_x0000_t75" style="width:56.75pt;height:32.2pt" o:ole="">
                  <v:imagedata r:id="rId35" o:title=""/>
                </v:shape>
                <o:OLEObject Type="Embed" ProgID="Equation.DSMT4" ShapeID="_x0000_i1041" DrawAspect="Content" ObjectID="_1609610948" r:id="rId36"/>
              </w:object>
            </w:r>
          </w:p>
        </w:tc>
        <w:tc>
          <w:tcPr>
            <w:tcW w:w="3590" w:type="dxa"/>
            <w:vAlign w:val="center"/>
          </w:tcPr>
          <w:p w:rsidR="00F07096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5975AF">
              <w:rPr>
                <w:rFonts w:ascii="Times New Roman" w:eastAsia="Times New Roman" w:hAnsi="Times New Roman" w:cs="Times New Roman"/>
                <w:position w:val="-60"/>
                <w:sz w:val="24"/>
                <w:szCs w:val="24"/>
              </w:rPr>
              <w:object w:dxaOrig="1640" w:dyaOrig="1320">
                <v:shape id="_x0000_i1042" type="#_x0000_t75" style="width:81.3pt;height:57.6pt" o:ole="">
                  <v:imagedata r:id="rId37" o:title=""/>
                </v:shape>
                <o:OLEObject Type="Embed" ProgID="Equation.DSMT4" ShapeID="_x0000_i1042" DrawAspect="Content" ObjectID="_1609610949" r:id="rId38"/>
              </w:object>
            </w:r>
          </w:p>
        </w:tc>
        <w:tc>
          <w:tcPr>
            <w:tcW w:w="2992" w:type="dxa"/>
            <w:vAlign w:val="center"/>
          </w:tcPr>
          <w:p w:rsidR="00F07096" w:rsidRPr="005975AF" w:rsidRDefault="00F07096" w:rsidP="005975AF">
            <w:pPr>
              <w:ind w:right="-1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</w:t>
            </w:r>
            <w:r w:rsidRPr="005975AF">
              <w:rPr>
                <w:rFonts w:ascii="Times New Roman" w:eastAsia="Times New Roman" w:hAnsi="Times New Roman" w:cs="Times New Roman"/>
                <w:position w:val="-46"/>
                <w:sz w:val="24"/>
                <w:szCs w:val="24"/>
              </w:rPr>
              <w:object w:dxaOrig="1640" w:dyaOrig="1040">
                <v:shape id="_x0000_i1043" type="#_x0000_t75" style="width:81.3pt;height:47.45pt" o:ole="">
                  <v:imagedata r:id="rId39" o:title=""/>
                </v:shape>
                <o:OLEObject Type="Embed" ProgID="Equation.DSMT4" ShapeID="_x0000_i1043" DrawAspect="Content" ObjectID="_1609610950" r:id="rId40"/>
              </w:object>
            </w:r>
          </w:p>
        </w:tc>
      </w:tr>
      <w:tr w:rsidR="00F07096" w:rsidRPr="005975AF" w:rsidTr="00F07096">
        <w:trPr>
          <w:trHeight w:val="601"/>
        </w:trPr>
        <w:tc>
          <w:tcPr>
            <w:tcW w:w="3691" w:type="dxa"/>
            <w:vAlign w:val="center"/>
          </w:tcPr>
          <w:p w:rsidR="00F07096" w:rsidRPr="005975AF" w:rsidRDefault="00F07096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</w:t>
            </w:r>
            <w:r w:rsidRPr="005975A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420" w:dyaOrig="720">
                <v:shape id="_x0000_i1044" type="#_x0000_t75" style="width:71.15pt;height:36.4pt" o:ole="">
                  <v:imagedata r:id="rId41" o:title=""/>
                </v:shape>
                <o:OLEObject Type="Embed" ProgID="Equation.DSMT4" ShapeID="_x0000_i1044" DrawAspect="Content" ObjectID="_1609610951" r:id="rId42"/>
              </w:object>
            </w:r>
          </w:p>
        </w:tc>
        <w:tc>
          <w:tcPr>
            <w:tcW w:w="3590" w:type="dxa"/>
            <w:vAlign w:val="center"/>
          </w:tcPr>
          <w:p w:rsidR="00F07096" w:rsidRPr="005975AF" w:rsidRDefault="00F07096" w:rsidP="005975A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5975AF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1880" w:dyaOrig="1240">
                <v:shape id="_x0000_i1045" type="#_x0000_t75" style="width:93.2pt;height:61.85pt" o:ole="">
                  <v:imagedata r:id="rId43" o:title=""/>
                </v:shape>
                <o:OLEObject Type="Embed" ProgID="Equation.DSMT4" ShapeID="_x0000_i1045" DrawAspect="Content" ObjectID="_1609610952" r:id="rId44"/>
              </w:object>
            </w:r>
          </w:p>
        </w:tc>
        <w:tc>
          <w:tcPr>
            <w:tcW w:w="2992" w:type="dxa"/>
            <w:vAlign w:val="center"/>
          </w:tcPr>
          <w:p w:rsidR="00F07096" w:rsidRPr="005975AF" w:rsidRDefault="00F07096" w:rsidP="005975AF">
            <w:pPr>
              <w:ind w:right="-1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</w:t>
            </w:r>
            <w:r w:rsidRPr="005975A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20" w:dyaOrig="660">
                <v:shape id="_x0000_i1046" type="#_x0000_t75" style="width:95.7pt;height:32.2pt" o:ole="">
                  <v:imagedata r:id="rId45" o:title=""/>
                </v:shape>
                <o:OLEObject Type="Embed" ProgID="Equation.DSMT4" ShapeID="_x0000_i1046" DrawAspect="Content" ObjectID="_1609610953" r:id="rId46"/>
              </w:object>
            </w:r>
          </w:p>
        </w:tc>
      </w:tr>
    </w:tbl>
    <w:p w:rsidR="00F209E2" w:rsidRPr="005975AF" w:rsidRDefault="00F209E2" w:rsidP="005975AF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Bài </w:t>
      </w:r>
      <w:r w:rsidR="00451B8E"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5</w:t>
      </w: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.</w:t>
      </w:r>
      <w:r w:rsidRPr="005975AF">
        <w:rPr>
          <w:rFonts w:ascii="Times New Roman" w:eastAsia="Times New Roman" w:hAnsi="Times New Roman" w:cs="Times New Roman"/>
          <w:sz w:val="24"/>
          <w:szCs w:val="24"/>
        </w:rPr>
        <w:t xml:space="preserve"> Giải bất phương trình 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58"/>
        <w:gridCol w:w="2492"/>
        <w:gridCol w:w="2437"/>
        <w:gridCol w:w="3261"/>
      </w:tblGrid>
      <w:tr w:rsidR="00B80ED0" w:rsidRPr="005975AF" w:rsidTr="00451B8E">
        <w:tc>
          <w:tcPr>
            <w:tcW w:w="2358" w:type="dxa"/>
          </w:tcPr>
          <w:p w:rsidR="00B80ED0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B80ED0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B80ED0" w:rsidRPr="005975A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80" w:dyaOrig="400">
                <v:shape id="_x0000_i1047" type="#_x0000_t75" style="width:54.2pt;height:19.5pt" o:ole="">
                  <v:imagedata r:id="rId47" o:title=""/>
                </v:shape>
                <o:OLEObject Type="Embed" ProgID="Equation.DSMT4" ShapeID="_x0000_i1047" DrawAspect="Content" ObjectID="_1609610954" r:id="rId48"/>
              </w:object>
            </w:r>
          </w:p>
        </w:tc>
        <w:tc>
          <w:tcPr>
            <w:tcW w:w="2492" w:type="dxa"/>
          </w:tcPr>
          <w:p w:rsidR="00B80ED0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B80ED0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B80ED0" w:rsidRPr="005975A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60" w:dyaOrig="400">
                <v:shape id="_x0000_i1048" type="#_x0000_t75" style="width:72.85pt;height:19.5pt" o:ole="">
                  <v:imagedata r:id="rId49" o:title=""/>
                </v:shape>
                <o:OLEObject Type="Embed" ProgID="Equation.DSMT4" ShapeID="_x0000_i1048" DrawAspect="Content" ObjectID="_1609610955" r:id="rId50"/>
              </w:object>
            </w:r>
          </w:p>
        </w:tc>
        <w:tc>
          <w:tcPr>
            <w:tcW w:w="2437" w:type="dxa"/>
          </w:tcPr>
          <w:p w:rsidR="00B80ED0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B80ED0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B80ED0" w:rsidRPr="005975A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20" w:dyaOrig="400">
                <v:shape id="_x0000_i1049" type="#_x0000_t75" style="width:81.3pt;height:19.5pt" o:ole="">
                  <v:imagedata r:id="rId51" o:title=""/>
                </v:shape>
                <o:OLEObject Type="Embed" ProgID="Equation.DSMT4" ShapeID="_x0000_i1049" DrawAspect="Content" ObjectID="_1609610956" r:id="rId52"/>
              </w:object>
            </w:r>
          </w:p>
        </w:tc>
        <w:tc>
          <w:tcPr>
            <w:tcW w:w="3261" w:type="dxa"/>
          </w:tcPr>
          <w:p w:rsidR="00B80ED0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="00B80ED0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  <w:r w:rsidR="00B80ED0"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80ED0" w:rsidRPr="005975A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60" w:dyaOrig="400">
                <v:shape id="_x0000_i1050" type="#_x0000_t75" style="width:83pt;height:19.5pt" o:ole="">
                  <v:imagedata r:id="rId53" o:title=""/>
                </v:shape>
                <o:OLEObject Type="Embed" ProgID="Equation.DSMT4" ShapeID="_x0000_i1050" DrawAspect="Content" ObjectID="_1609610957" r:id="rId54"/>
              </w:object>
            </w:r>
          </w:p>
        </w:tc>
      </w:tr>
      <w:tr w:rsidR="00451B8E" w:rsidRPr="005975AF" w:rsidTr="00451B8E">
        <w:tc>
          <w:tcPr>
            <w:tcW w:w="2358" w:type="dxa"/>
          </w:tcPr>
          <w:p w:rsidR="00451B8E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5) </w:t>
            </w:r>
            <w:r w:rsidRPr="005975AF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080" w:dyaOrig="360">
                <v:shape id="_x0000_i1051" type="#_x0000_t75" style="width:54.2pt;height:17.8pt" o:ole="">
                  <v:imagedata r:id="rId55" o:title=""/>
                </v:shape>
                <o:OLEObject Type="Embed" ProgID="Equation.DSMT4" ShapeID="_x0000_i1051" DrawAspect="Content" ObjectID="_1609610958" r:id="rId56"/>
              </w:object>
            </w:r>
          </w:p>
        </w:tc>
        <w:tc>
          <w:tcPr>
            <w:tcW w:w="2492" w:type="dxa"/>
          </w:tcPr>
          <w:p w:rsidR="00451B8E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</w:t>
            </w:r>
            <w:r w:rsidRPr="005975AF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380" w:dyaOrig="360">
                <v:shape id="_x0000_i1052" type="#_x0000_t75" style="width:68.6pt;height:17.8pt" o:ole="">
                  <v:imagedata r:id="rId57" o:title=""/>
                </v:shape>
                <o:OLEObject Type="Embed" ProgID="Equation.DSMT4" ShapeID="_x0000_i1052" DrawAspect="Content" ObjectID="_1609610959" r:id="rId58"/>
              </w:object>
            </w:r>
          </w:p>
        </w:tc>
        <w:tc>
          <w:tcPr>
            <w:tcW w:w="2437" w:type="dxa"/>
          </w:tcPr>
          <w:p w:rsidR="00451B8E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</w:t>
            </w:r>
            <w:r w:rsidRPr="005975AF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660" w:dyaOrig="400">
                <v:shape id="_x0000_i1053" type="#_x0000_t75" style="width:83pt;height:21.2pt" o:ole="">
                  <v:imagedata r:id="rId59" o:title=""/>
                </v:shape>
                <o:OLEObject Type="Embed" ProgID="Equation.DSMT4" ShapeID="_x0000_i1053" DrawAspect="Content" ObjectID="_1609610960" r:id="rId60"/>
              </w:object>
            </w:r>
          </w:p>
        </w:tc>
        <w:tc>
          <w:tcPr>
            <w:tcW w:w="3261" w:type="dxa"/>
          </w:tcPr>
          <w:p w:rsidR="00451B8E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</w:t>
            </w:r>
            <w:r w:rsidRPr="005975AF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540" w:dyaOrig="380">
                <v:shape id="_x0000_i1054" type="#_x0000_t75" style="width:127.05pt;height:19.5pt" o:ole="">
                  <v:imagedata r:id="rId61" o:title=""/>
                </v:shape>
                <o:OLEObject Type="Embed" ProgID="Equation.DSMT4" ShapeID="_x0000_i1054" DrawAspect="Content" ObjectID="_1609610961" r:id="rId62"/>
              </w:object>
            </w:r>
          </w:p>
        </w:tc>
      </w:tr>
    </w:tbl>
    <w:p w:rsidR="00F07096" w:rsidRPr="005975AF" w:rsidRDefault="00F07096" w:rsidP="005975AF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Bài </w:t>
      </w:r>
      <w:r w:rsidR="00451B8E"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6</w:t>
      </w: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.</w:t>
      </w:r>
      <w:r w:rsidRPr="005975AF">
        <w:rPr>
          <w:rFonts w:ascii="Times New Roman" w:eastAsia="Times New Roman" w:hAnsi="Times New Roman" w:cs="Times New Roman"/>
          <w:sz w:val="24"/>
          <w:szCs w:val="24"/>
        </w:rPr>
        <w:t>Giải và biện luận bất phương trình, hệ bất phương trì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88"/>
        <w:gridCol w:w="2689"/>
        <w:gridCol w:w="2689"/>
        <w:gridCol w:w="2689"/>
      </w:tblGrid>
      <w:tr w:rsidR="00F07096" w:rsidRPr="005975AF" w:rsidTr="00451B8E">
        <w:tc>
          <w:tcPr>
            <w:tcW w:w="2688" w:type="dxa"/>
            <w:vAlign w:val="center"/>
          </w:tcPr>
          <w:p w:rsidR="00F07096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F07096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Pr="005975A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60" w:dyaOrig="440">
                <v:shape id="_x0000_i1055" type="#_x0000_t75" style="width:72.85pt;height:22.85pt" o:ole="">
                  <v:imagedata r:id="rId63" o:title=""/>
                </v:shape>
                <o:OLEObject Type="Embed" ProgID="Equation.DSMT4" ShapeID="_x0000_i1055" DrawAspect="Content" ObjectID="_1609610962" r:id="rId64"/>
              </w:object>
            </w:r>
          </w:p>
        </w:tc>
        <w:tc>
          <w:tcPr>
            <w:tcW w:w="2689" w:type="dxa"/>
            <w:vAlign w:val="center"/>
          </w:tcPr>
          <w:p w:rsidR="00F07096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="00F07096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Pr="005975A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20">
                <v:shape id="_x0000_i1056" type="#_x0000_t75" style="width:44.9pt;height:32.2pt" o:ole="">
                  <v:imagedata r:id="rId65" o:title=""/>
                </v:shape>
                <o:OLEObject Type="Embed" ProgID="Equation.DSMT4" ShapeID="_x0000_i1056" DrawAspect="Content" ObjectID="_1609610963" r:id="rId66"/>
              </w:object>
            </w:r>
          </w:p>
        </w:tc>
        <w:tc>
          <w:tcPr>
            <w:tcW w:w="2689" w:type="dxa"/>
            <w:vAlign w:val="center"/>
          </w:tcPr>
          <w:p w:rsidR="00F07096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F07096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Pr="005975A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20" w:dyaOrig="440">
                <v:shape id="_x0000_i1057" type="#_x0000_t75" style="width:95.7pt;height:22.85pt" o:ole="">
                  <v:imagedata r:id="rId67" o:title=""/>
                </v:shape>
                <o:OLEObject Type="Embed" ProgID="Equation.DSMT4" ShapeID="_x0000_i1057" DrawAspect="Content" ObjectID="_1609610964" r:id="rId68"/>
              </w:object>
            </w:r>
          </w:p>
        </w:tc>
        <w:tc>
          <w:tcPr>
            <w:tcW w:w="2689" w:type="dxa"/>
            <w:vAlign w:val="center"/>
          </w:tcPr>
          <w:p w:rsidR="00F07096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="00F07096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  <w:r w:rsidR="00F07096"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07096" w:rsidRPr="005975AF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359" w:dyaOrig="800">
                <v:shape id="_x0000_i1058" type="#_x0000_t75" style="width:67.75pt;height:40.65pt" o:ole="">
                  <v:imagedata r:id="rId69" o:title=""/>
                </v:shape>
                <o:OLEObject Type="Embed" ProgID="Equation.DSMT4" ShapeID="_x0000_i1058" DrawAspect="Content" ObjectID="_1609610965" r:id="rId70"/>
              </w:object>
            </w:r>
          </w:p>
        </w:tc>
      </w:tr>
    </w:tbl>
    <w:p w:rsidR="00F209E2" w:rsidRPr="005975AF" w:rsidRDefault="00F209E2" w:rsidP="005975AF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Bài </w:t>
      </w:r>
      <w:r w:rsidR="00451B8E"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7</w:t>
      </w: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.</w:t>
      </w:r>
      <w:r w:rsidRPr="005975AF">
        <w:rPr>
          <w:rFonts w:ascii="Times New Roman" w:eastAsia="Times New Roman" w:hAnsi="Times New Roman" w:cs="Times New Roman"/>
          <w:sz w:val="24"/>
          <w:szCs w:val="24"/>
        </w:rPr>
        <w:t xml:space="preserve"> Xác định miền nghiệm của các bất phương trình</w:t>
      </w:r>
      <w:r w:rsidR="00B80ED0" w:rsidRPr="005975AF">
        <w:rPr>
          <w:rFonts w:ascii="Times New Roman" w:eastAsia="Times New Roman" w:hAnsi="Times New Roman" w:cs="Times New Roman"/>
          <w:sz w:val="24"/>
          <w:szCs w:val="24"/>
        </w:rPr>
        <w:t>, hệ bất phương trình sau</w:t>
      </w:r>
      <w:r w:rsidRPr="005975AF">
        <w:rPr>
          <w:rFonts w:ascii="Times New Roman" w:eastAsia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102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691"/>
        <w:gridCol w:w="3590"/>
        <w:gridCol w:w="2992"/>
      </w:tblGrid>
      <w:tr w:rsidR="00B80ED0" w:rsidRPr="005975AF" w:rsidTr="00B80ED0">
        <w:trPr>
          <w:trHeight w:val="601"/>
        </w:trPr>
        <w:tc>
          <w:tcPr>
            <w:tcW w:w="3691" w:type="dxa"/>
            <w:vAlign w:val="center"/>
          </w:tcPr>
          <w:p w:rsidR="00B80ED0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B80ED0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B80ED0" w:rsidRPr="005975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20" w:dyaOrig="320">
                <v:shape id="_x0000_i1059" type="#_x0000_t75" style="width:71.15pt;height:16.1pt" o:ole="">
                  <v:imagedata r:id="rId71" o:title=""/>
                </v:shape>
                <o:OLEObject Type="Embed" ProgID="Equation.DSMT4" ShapeID="_x0000_i1059" DrawAspect="Content" ObjectID="_1609610966" r:id="rId72"/>
              </w:object>
            </w:r>
          </w:p>
        </w:tc>
        <w:tc>
          <w:tcPr>
            <w:tcW w:w="3590" w:type="dxa"/>
            <w:vAlign w:val="center"/>
          </w:tcPr>
          <w:p w:rsidR="00B80ED0" w:rsidRPr="005975AF" w:rsidRDefault="00451B8E" w:rsidP="005975A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80ED0" w:rsidRPr="005975A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B80ED0" w:rsidRPr="005975AF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60" w:dyaOrig="320">
                <v:shape id="_x0000_i1060" type="#_x0000_t75" style="width:72.85pt;height:16.1pt" o:ole="">
                  <v:imagedata r:id="rId73" o:title=""/>
                </v:shape>
                <o:OLEObject Type="Embed" ProgID="Equation.DSMT4" ShapeID="_x0000_i1060" DrawAspect="Content" ObjectID="_1609610967" r:id="rId74"/>
              </w:object>
            </w:r>
          </w:p>
        </w:tc>
        <w:tc>
          <w:tcPr>
            <w:tcW w:w="2992" w:type="dxa"/>
            <w:vAlign w:val="center"/>
          </w:tcPr>
          <w:p w:rsidR="00B80ED0" w:rsidRPr="005975AF" w:rsidRDefault="00451B8E" w:rsidP="005975AF">
            <w:pPr>
              <w:ind w:right="-1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B80ED0" w:rsidRPr="005975A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 w:rsidR="00B80ED0" w:rsidRPr="005975AF">
              <w:rPr>
                <w:rFonts w:ascii="Times New Roman" w:eastAsia="Times New Roman" w:hAnsi="Times New Roman" w:cs="Times New Roman"/>
                <w:position w:val="-50"/>
                <w:sz w:val="24"/>
                <w:szCs w:val="24"/>
              </w:rPr>
              <w:object w:dxaOrig="1440" w:dyaOrig="1120">
                <v:shape id="_x0000_i1061" type="#_x0000_t75" style="width:1in;height:55.9pt" o:ole="">
                  <v:imagedata r:id="rId75" o:title=""/>
                </v:shape>
                <o:OLEObject Type="Embed" ProgID="Equation.DSMT4" ShapeID="_x0000_i1061" DrawAspect="Content" ObjectID="_1609610968" r:id="rId76"/>
              </w:object>
            </w:r>
          </w:p>
        </w:tc>
      </w:tr>
    </w:tbl>
    <w:p w:rsidR="00451B8E" w:rsidRPr="005975AF" w:rsidRDefault="00F209E2" w:rsidP="005975AF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Bài </w:t>
      </w:r>
      <w:r w:rsidR="00451B8E"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8</w:t>
      </w:r>
      <w:r w:rsidRPr="005975AF">
        <w:rPr>
          <w:rFonts w:ascii="Times New Roman" w:eastAsia="Times New Roman" w:hAnsi="Times New Roman" w:cs="Times New Roman"/>
          <w:b/>
          <w:i/>
          <w:sz w:val="24"/>
          <w:szCs w:val="24"/>
        </w:rPr>
        <w:t>.</w:t>
      </w:r>
      <w:r w:rsidR="00451B8E" w:rsidRPr="005975AF">
        <w:rPr>
          <w:rFonts w:ascii="Times New Roman" w:hAnsi="Times New Roman" w:cs="Times New Roman"/>
          <w:sz w:val="24"/>
          <w:szCs w:val="24"/>
        </w:rPr>
        <w:t xml:space="preserve"> Xác  định các giá trị của m để phương trình: </w:t>
      </w:r>
    </w:p>
    <w:p w:rsidR="00451B8E" w:rsidRPr="005975AF" w:rsidRDefault="00BF729A" w:rsidP="005975AF"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sz w:val="24"/>
          <w:szCs w:val="24"/>
        </w:rPr>
        <w:t>1</w:t>
      </w:r>
      <w:r w:rsidR="00451B8E" w:rsidRPr="005975AF">
        <w:rPr>
          <w:rFonts w:ascii="Times New Roman" w:hAnsi="Times New Roman" w:cs="Times New Roman"/>
          <w:sz w:val="24"/>
          <w:szCs w:val="24"/>
        </w:rPr>
        <w:t xml:space="preserve">) </w:t>
      </w:r>
      <w:r w:rsidR="00451B8E" w:rsidRPr="005975AF">
        <w:rPr>
          <w:rFonts w:ascii="Times New Roman" w:hAnsi="Times New Roman" w:cs="Times New Roman"/>
          <w:position w:val="-14"/>
          <w:sz w:val="24"/>
          <w:szCs w:val="24"/>
        </w:rPr>
        <w:object w:dxaOrig="2659" w:dyaOrig="400">
          <v:shape id="_x0000_i1062" type="#_x0000_t75" style="width:133pt;height:21.2pt" o:ole="">
            <v:imagedata r:id="rId77" o:title=""/>
          </v:shape>
          <o:OLEObject Type="Embed" ProgID="Equation.DSMT4" ShapeID="_x0000_i1062" DrawAspect="Content" ObjectID="_1609610969" r:id="rId78"/>
        </w:object>
      </w:r>
      <w:r w:rsidR="00451B8E" w:rsidRPr="005975AF">
        <w:rPr>
          <w:rFonts w:ascii="Times New Roman" w:hAnsi="Times New Roman" w:cs="Times New Roman"/>
          <w:sz w:val="24"/>
          <w:szCs w:val="24"/>
        </w:rPr>
        <w:t xml:space="preserve"> có nghiệm</w:t>
      </w:r>
    </w:p>
    <w:p w:rsidR="00451B8E" w:rsidRPr="005975AF" w:rsidRDefault="00BF729A" w:rsidP="005975AF"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sz w:val="24"/>
          <w:szCs w:val="24"/>
        </w:rPr>
        <w:t>2</w:t>
      </w:r>
      <w:r w:rsidR="00451B8E" w:rsidRPr="005975AF">
        <w:rPr>
          <w:rFonts w:ascii="Times New Roman" w:hAnsi="Times New Roman" w:cs="Times New Roman"/>
          <w:sz w:val="24"/>
          <w:szCs w:val="24"/>
        </w:rPr>
        <w:t xml:space="preserve">) </w:t>
      </w:r>
      <w:r w:rsidR="00451B8E" w:rsidRPr="005975AF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063" type="#_x0000_t75" style="width:132.15pt;height:21.2pt" o:ole="">
            <v:imagedata r:id="rId79" o:title=""/>
          </v:shape>
          <o:OLEObject Type="Embed" ProgID="Equation.DSMT4" ShapeID="_x0000_i1063" DrawAspect="Content" ObjectID="_1609610970" r:id="rId80"/>
        </w:object>
      </w:r>
      <w:r w:rsidR="00451B8E" w:rsidRPr="005975AF">
        <w:rPr>
          <w:rFonts w:ascii="Times New Roman" w:hAnsi="Times New Roman" w:cs="Times New Roman"/>
          <w:sz w:val="24"/>
          <w:szCs w:val="24"/>
        </w:rPr>
        <w:t xml:space="preserve"> có hai nghiệm âm phân biệt</w:t>
      </w:r>
    </w:p>
    <w:p w:rsidR="00451B8E" w:rsidRPr="005975AF" w:rsidRDefault="00BF729A" w:rsidP="005975AF"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sz w:val="24"/>
          <w:szCs w:val="24"/>
        </w:rPr>
        <w:t xml:space="preserve">3) </w:t>
      </w:r>
      <w:r w:rsidR="00451B8E" w:rsidRPr="005975AF">
        <w:rPr>
          <w:rFonts w:ascii="Times New Roman" w:hAnsi="Times New Roman" w:cs="Times New Roman"/>
          <w:position w:val="-14"/>
          <w:sz w:val="24"/>
          <w:szCs w:val="24"/>
        </w:rPr>
        <w:object w:dxaOrig="2700" w:dyaOrig="400">
          <v:shape id="_x0000_i1064" type="#_x0000_t75" style="width:135.55pt;height:21.2pt" o:ole="">
            <v:imagedata r:id="rId81" o:title=""/>
          </v:shape>
          <o:OLEObject Type="Embed" ProgID="Equation.DSMT4" ShapeID="_x0000_i1064" DrawAspect="Content" ObjectID="_1609610971" r:id="rId82"/>
        </w:object>
      </w:r>
      <w:r w:rsidR="00451B8E" w:rsidRPr="005975AF">
        <w:rPr>
          <w:rFonts w:ascii="Times New Roman" w:hAnsi="Times New Roman" w:cs="Times New Roman"/>
          <w:sz w:val="24"/>
          <w:szCs w:val="24"/>
        </w:rPr>
        <w:t xml:space="preserve"> có hai nghiệm dương phân biệt.</w:t>
      </w:r>
    </w:p>
    <w:p w:rsidR="00451B8E" w:rsidRPr="005975AF" w:rsidRDefault="00BF729A" w:rsidP="005975AF">
      <w:pPr>
        <w:spacing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sz w:val="24"/>
          <w:szCs w:val="24"/>
        </w:rPr>
        <w:t>4)</w:t>
      </w:r>
      <w:r w:rsidR="00451B8E" w:rsidRPr="005975AF">
        <w:rPr>
          <w:rFonts w:ascii="Times New Roman" w:hAnsi="Times New Roman" w:cs="Times New Roman"/>
          <w:sz w:val="24"/>
          <w:szCs w:val="24"/>
        </w:rPr>
        <w:t xml:space="preserve"> </w:t>
      </w:r>
      <w:r w:rsidR="00451B8E" w:rsidRPr="005975AF">
        <w:rPr>
          <w:rFonts w:ascii="Times New Roman" w:hAnsi="Times New Roman" w:cs="Times New Roman"/>
          <w:position w:val="-18"/>
          <w:sz w:val="24"/>
          <w:szCs w:val="24"/>
        </w:rPr>
        <w:object w:dxaOrig="2820" w:dyaOrig="480">
          <v:shape id="_x0000_i1065" type="#_x0000_t75" style="width:140.6pt;height:23.7pt" o:ole="">
            <v:imagedata r:id="rId83" o:title=""/>
          </v:shape>
          <o:OLEObject Type="Embed" ProgID="Equation.DSMT4" ShapeID="_x0000_i1065" DrawAspect="Content" ObjectID="_1609610972" r:id="rId84"/>
        </w:object>
      </w:r>
      <w:r w:rsidR="00451B8E" w:rsidRPr="005975AF">
        <w:rPr>
          <w:rFonts w:ascii="Times New Roman" w:hAnsi="Times New Roman" w:cs="Times New Roman"/>
          <w:sz w:val="24"/>
          <w:szCs w:val="24"/>
        </w:rPr>
        <w:t xml:space="preserve"> có hai nghiệm trái dấu</w:t>
      </w:r>
    </w:p>
    <w:p w:rsidR="00451B8E" w:rsidRPr="005975AF" w:rsidRDefault="00451B8E" w:rsidP="005975AF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5975AF">
        <w:rPr>
          <w:rFonts w:ascii="Times New Roman" w:hAnsi="Times New Roman"/>
          <w:b/>
          <w:sz w:val="24"/>
          <w:szCs w:val="24"/>
        </w:rPr>
        <w:t>Bài 9</w:t>
      </w:r>
      <w:r w:rsidRPr="005975AF">
        <w:rPr>
          <w:rFonts w:ascii="Times New Roman" w:hAnsi="Times New Roman"/>
          <w:sz w:val="24"/>
          <w:szCs w:val="24"/>
        </w:rPr>
        <w:t xml:space="preserve">: </w:t>
      </w:r>
      <w:r w:rsidR="00BF729A" w:rsidRPr="005975AF">
        <w:rPr>
          <w:rFonts w:ascii="Times New Roman" w:hAnsi="Times New Roman"/>
          <w:sz w:val="24"/>
          <w:szCs w:val="24"/>
        </w:rPr>
        <w:t xml:space="preserve">Tìm </w:t>
      </w:r>
      <w:r w:rsidRPr="005975AF">
        <w:rPr>
          <w:rFonts w:ascii="Times New Roman" w:hAnsi="Times New Roman"/>
          <w:sz w:val="24"/>
          <w:szCs w:val="24"/>
        </w:rPr>
        <w:t xml:space="preserve">m để các bất phương trình sau nghiệm đúng với mọi số thực 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66" type="#_x0000_t75" style="width:10.15pt;height:11pt" o:ole="">
            <v:imagedata r:id="rId85" o:title=""/>
          </v:shape>
          <o:OLEObject Type="Embed" ProgID="Equation.DSMT4" ShapeID="_x0000_i1066" DrawAspect="Content" ObjectID="_1609610973" r:id="rId86"/>
        </w:object>
      </w:r>
      <w:r w:rsidRPr="005975AF">
        <w:rPr>
          <w:rFonts w:ascii="Times New Roman" w:hAnsi="Times New Roman"/>
          <w:sz w:val="24"/>
          <w:szCs w:val="24"/>
        </w:rPr>
        <w:t>:</w:t>
      </w:r>
    </w:p>
    <w:p w:rsidR="00451B8E" w:rsidRPr="005975AF" w:rsidRDefault="00BF729A" w:rsidP="005975AF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5975AF">
        <w:rPr>
          <w:rFonts w:ascii="Times New Roman" w:hAnsi="Times New Roman"/>
          <w:sz w:val="24"/>
          <w:szCs w:val="24"/>
        </w:rPr>
        <w:t xml:space="preserve">1) </w:t>
      </w:r>
      <w:r w:rsidR="00451B8E" w:rsidRPr="005975AF">
        <w:rPr>
          <w:rFonts w:ascii="Times New Roman" w:hAnsi="Times New Roman"/>
          <w:position w:val="-6"/>
          <w:sz w:val="24"/>
          <w:szCs w:val="24"/>
        </w:rPr>
        <w:object w:dxaOrig="1900" w:dyaOrig="320">
          <v:shape id="_x0000_i1067" type="#_x0000_t75" style="width:94.85pt;height:16.1pt" o:ole="">
            <v:imagedata r:id="rId87" o:title=""/>
          </v:shape>
          <o:OLEObject Type="Embed" ProgID="Equation.DSMT4" ShapeID="_x0000_i1067" DrawAspect="Content" ObjectID="_1609610974" r:id="rId88"/>
        </w:object>
      </w:r>
      <w:r w:rsidR="00451B8E" w:rsidRPr="005975AF">
        <w:rPr>
          <w:rFonts w:ascii="Times New Roman" w:hAnsi="Times New Roman"/>
          <w:sz w:val="24"/>
          <w:szCs w:val="24"/>
        </w:rPr>
        <w:tab/>
      </w:r>
      <w:r w:rsidR="00451B8E"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sz w:val="24"/>
          <w:szCs w:val="24"/>
        </w:rPr>
        <w:t xml:space="preserve">2) </w:t>
      </w:r>
      <w:r w:rsidR="00451B8E" w:rsidRPr="005975AF">
        <w:rPr>
          <w:rFonts w:ascii="Times New Roman" w:hAnsi="Times New Roman"/>
          <w:position w:val="-14"/>
          <w:sz w:val="24"/>
          <w:szCs w:val="24"/>
        </w:rPr>
        <w:object w:dxaOrig="3100" w:dyaOrig="400">
          <v:shape id="_x0000_i1068" type="#_x0000_t75" style="width:155pt;height:21.2pt" o:ole="">
            <v:imagedata r:id="rId89" o:title=""/>
          </v:shape>
          <o:OLEObject Type="Embed" ProgID="Equation.DSMT4" ShapeID="_x0000_i1068" DrawAspect="Content" ObjectID="_1609610975" r:id="rId90"/>
        </w:object>
      </w:r>
      <w:r w:rsidR="00451B8E"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sz w:val="24"/>
          <w:szCs w:val="24"/>
        </w:rPr>
        <w:t>3)</w:t>
      </w:r>
      <w:r w:rsidR="00451B8E" w:rsidRPr="005975AF">
        <w:rPr>
          <w:rFonts w:ascii="Times New Roman" w:hAnsi="Times New Roman"/>
          <w:position w:val="-16"/>
          <w:sz w:val="24"/>
          <w:szCs w:val="24"/>
        </w:rPr>
        <w:object w:dxaOrig="3360" w:dyaOrig="440">
          <v:shape id="_x0000_i1069" type="#_x0000_t75" style="width:167.7pt;height:22pt" o:ole="">
            <v:imagedata r:id="rId91" o:title=""/>
          </v:shape>
          <o:OLEObject Type="Embed" ProgID="Equation.DSMT4" ShapeID="_x0000_i1069" DrawAspect="Content" ObjectID="_1609610976" r:id="rId92"/>
        </w:object>
      </w:r>
      <w:r w:rsidR="00451B8E" w:rsidRPr="005975AF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70" type="#_x0000_t75" style="width:8.45pt;height:13.55pt" o:ole="">
            <v:imagedata r:id="rId93" o:title=""/>
          </v:shape>
          <o:OLEObject Type="Embed" ProgID="Equation.DSMT4" ShapeID="_x0000_i1070" DrawAspect="Content" ObjectID="_1609610977" r:id="rId94"/>
        </w:object>
      </w:r>
    </w:p>
    <w:p w:rsidR="00451B8E" w:rsidRPr="005975AF" w:rsidRDefault="00451B8E" w:rsidP="005975AF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5975AF">
        <w:rPr>
          <w:rFonts w:ascii="Times New Roman" w:hAnsi="Times New Roman"/>
          <w:b/>
          <w:sz w:val="24"/>
          <w:szCs w:val="24"/>
        </w:rPr>
        <w:t>Bài 10</w:t>
      </w:r>
      <w:r w:rsidRPr="005975AF">
        <w:rPr>
          <w:rFonts w:ascii="Times New Roman" w:hAnsi="Times New Roman"/>
          <w:sz w:val="24"/>
          <w:szCs w:val="24"/>
        </w:rPr>
        <w:t xml:space="preserve">: </w:t>
      </w:r>
      <w:r w:rsidR="00BF729A" w:rsidRPr="005975AF">
        <w:rPr>
          <w:rFonts w:ascii="Times New Roman" w:hAnsi="Times New Roman"/>
          <w:sz w:val="24"/>
          <w:szCs w:val="24"/>
        </w:rPr>
        <w:t>Tìm</w:t>
      </w:r>
      <w:r w:rsidRPr="005975AF">
        <w:rPr>
          <w:rFonts w:ascii="Times New Roman" w:hAnsi="Times New Roman"/>
          <w:sz w:val="24"/>
          <w:szCs w:val="24"/>
        </w:rPr>
        <w:t xml:space="preserve"> m để hàm số </w:t>
      </w:r>
      <w:r w:rsidRPr="005975AF">
        <w:rPr>
          <w:rFonts w:ascii="Times New Roman" w:hAnsi="Times New Roman"/>
          <w:position w:val="-16"/>
          <w:sz w:val="24"/>
          <w:szCs w:val="24"/>
        </w:rPr>
        <w:object w:dxaOrig="3540" w:dyaOrig="480">
          <v:shape id="_x0000_i1071" type="#_x0000_t75" style="width:177.05pt;height:23.7pt" o:ole="">
            <v:imagedata r:id="rId95" o:title=""/>
          </v:shape>
          <o:OLEObject Type="Embed" ProgID="Equation.DSMT4" ShapeID="_x0000_i1071" DrawAspect="Content" ObjectID="_1609610978" r:id="rId96"/>
        </w:object>
      </w:r>
      <w:r w:rsidRPr="005975AF">
        <w:rPr>
          <w:rFonts w:ascii="Times New Roman" w:hAnsi="Times New Roman"/>
          <w:sz w:val="24"/>
          <w:szCs w:val="24"/>
        </w:rPr>
        <w:t xml:space="preserve">xác định với mọi số thực 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72" type="#_x0000_t75" style="width:10.15pt;height:11pt" o:ole="">
            <v:imagedata r:id="rId85" o:title=""/>
          </v:shape>
          <o:OLEObject Type="Embed" ProgID="Equation.DSMT4" ShapeID="_x0000_i1072" DrawAspect="Content" ObjectID="_1609610979" r:id="rId97"/>
        </w:object>
      </w:r>
      <w:r w:rsidRPr="005975AF">
        <w:rPr>
          <w:rFonts w:ascii="Times New Roman" w:hAnsi="Times New Roman"/>
          <w:sz w:val="24"/>
          <w:szCs w:val="24"/>
        </w:rPr>
        <w:t>.</w:t>
      </w:r>
    </w:p>
    <w:p w:rsidR="00451B8E" w:rsidRPr="005975AF" w:rsidRDefault="00451B8E" w:rsidP="005975AF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5975AF">
        <w:rPr>
          <w:rFonts w:ascii="Times New Roman" w:hAnsi="Times New Roman"/>
          <w:b/>
          <w:sz w:val="24"/>
          <w:szCs w:val="24"/>
        </w:rPr>
        <w:t>Bài 11:</w:t>
      </w:r>
      <w:r w:rsidRPr="005975AF">
        <w:rPr>
          <w:rFonts w:ascii="Times New Roman" w:hAnsi="Times New Roman"/>
          <w:sz w:val="24"/>
          <w:szCs w:val="24"/>
        </w:rPr>
        <w:t xml:space="preserve"> </w:t>
      </w:r>
      <w:r w:rsidR="00BF729A" w:rsidRPr="005975AF">
        <w:rPr>
          <w:rFonts w:ascii="Times New Roman" w:hAnsi="Times New Roman"/>
          <w:sz w:val="24"/>
          <w:szCs w:val="24"/>
        </w:rPr>
        <w:t>Tìm</w:t>
      </w:r>
      <w:r w:rsidRPr="005975AF">
        <w:rPr>
          <w:rFonts w:ascii="Times New Roman" w:hAnsi="Times New Roman"/>
          <w:sz w:val="24"/>
          <w:szCs w:val="24"/>
        </w:rPr>
        <w:t xml:space="preserve"> m để bất phương trình</w:t>
      </w:r>
      <w:r w:rsidRPr="005975AF">
        <w:rPr>
          <w:rFonts w:ascii="Times New Roman" w:hAnsi="Times New Roman"/>
          <w:position w:val="-14"/>
          <w:sz w:val="24"/>
          <w:szCs w:val="24"/>
        </w:rPr>
        <w:object w:dxaOrig="2640" w:dyaOrig="400">
          <v:shape id="_x0000_i1073" type="#_x0000_t75" style="width:132.15pt;height:21.2pt" o:ole="">
            <v:imagedata r:id="rId98" o:title=""/>
          </v:shape>
          <o:OLEObject Type="Embed" ProgID="Equation.DSMT4" ShapeID="_x0000_i1073" DrawAspect="Content" ObjectID="_1609610980" r:id="rId99"/>
        </w:object>
      </w:r>
      <w:r w:rsidRPr="005975AF">
        <w:rPr>
          <w:rFonts w:ascii="Times New Roman" w:hAnsi="Times New Roman"/>
          <w:sz w:val="24"/>
          <w:szCs w:val="24"/>
        </w:rPr>
        <w:t xml:space="preserve"> vô nghiệm.</w:t>
      </w:r>
    </w:p>
    <w:p w:rsidR="00451B8E" w:rsidRPr="005975AF" w:rsidRDefault="00451B8E" w:rsidP="005975AF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F32B0" w:rsidRPr="005975AF" w:rsidRDefault="00EF32B0" w:rsidP="005975AF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26F1B" w:rsidRPr="005975AF" w:rsidRDefault="00EF32B0" w:rsidP="005975AF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975AF">
        <w:rPr>
          <w:rFonts w:ascii="Times New Roman" w:hAnsi="Times New Roman" w:cs="Times New Roman"/>
          <w:b/>
          <w:sz w:val="24"/>
          <w:szCs w:val="24"/>
        </w:rPr>
        <w:t>Một số câu hỏi trắc nghiệm</w:t>
      </w:r>
    </w:p>
    <w:p w:rsidR="00EF32B0" w:rsidRPr="005975AF" w:rsidRDefault="00EF32B0" w:rsidP="005975AF">
      <w:pPr>
        <w:numPr>
          <w:ilvl w:val="0"/>
          <w:numId w:val="1"/>
        </w:numPr>
        <w:spacing w:after="0" w:line="24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sz w:val="24"/>
          <w:szCs w:val="24"/>
        </w:rPr>
        <w:t xml:space="preserve">Các giá trị của </w:t>
      </w:r>
      <w:r w:rsidRPr="005975A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4" type="#_x0000_t75" style="width:10.15pt;height:11pt" o:ole="">
            <v:imagedata r:id="rId100" o:title=""/>
          </v:shape>
          <o:OLEObject Type="Embed" ProgID="Equation.DSMT4" ShapeID="_x0000_i1074" DrawAspect="Content" ObjectID="_1609610981" r:id="rId101"/>
        </w:object>
      </w:r>
      <w:r w:rsidRPr="005975AF">
        <w:rPr>
          <w:rFonts w:ascii="Times New Roman" w:hAnsi="Times New Roman" w:cs="Times New Roman"/>
          <w:sz w:val="24"/>
          <w:szCs w:val="24"/>
        </w:rPr>
        <w:t xml:space="preserve"> thoả mãn điều kiện đa thức</w:t>
      </w:r>
      <w:r w:rsidRPr="005975AF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075" type="#_x0000_t75" style="width:175.35pt;height:30.5pt" o:ole="">
            <v:imagedata r:id="rId102" o:title=""/>
          </v:shape>
          <o:OLEObject Type="Embed" ProgID="Equation.DSMT4" ShapeID="_x0000_i1075" DrawAspect="Content" ObjectID="_1609610982" r:id="rId103"/>
        </w:object>
      </w:r>
    </w:p>
    <w:p w:rsidR="00EF32B0" w:rsidRPr="005975AF" w:rsidRDefault="00EF32B0" w:rsidP="005975AF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5975AF">
        <w:rPr>
          <w:rFonts w:ascii="Times New Roman" w:hAnsi="Times New Roman"/>
          <w:b/>
          <w:sz w:val="24"/>
          <w:szCs w:val="24"/>
        </w:rPr>
        <w:t xml:space="preserve">A. </w:t>
      </w:r>
      <w:r w:rsidRPr="005975AF">
        <w:rPr>
          <w:rFonts w:ascii="Times New Roman" w:hAnsi="Times New Roman"/>
          <w:b/>
          <w:position w:val="-6"/>
          <w:sz w:val="24"/>
          <w:szCs w:val="24"/>
        </w:rPr>
        <w:object w:dxaOrig="700" w:dyaOrig="279">
          <v:shape id="_x0000_i1076" type="#_x0000_t75" style="width:35.6pt;height:14.4pt" o:ole="">
            <v:imagedata r:id="rId104" o:title=""/>
          </v:shape>
          <o:OLEObject Type="Embed" ProgID="Equation.DSMT4" ShapeID="_x0000_i1076" DrawAspect="Content" ObjectID="_1609610983" r:id="rId105"/>
        </w:object>
      </w:r>
      <w:r w:rsidRPr="005975AF">
        <w:rPr>
          <w:rFonts w:ascii="Times New Roman" w:hAnsi="Times New Roman"/>
          <w:sz w:val="24"/>
          <w:szCs w:val="24"/>
        </w:rPr>
        <w:t xml:space="preserve"> và 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077" type="#_x0000_t75" style="width:33.9pt;height:14.4pt" o:ole="">
            <v:imagedata r:id="rId106" o:title=""/>
          </v:shape>
          <o:OLEObject Type="Embed" ProgID="Equation.DSMT4" ShapeID="_x0000_i1077" DrawAspect="Content" ObjectID="_1609610984" r:id="rId107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B.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078" type="#_x0000_t75" style="width:33.9pt;height:14.4pt" o:ole="">
            <v:imagedata r:id="rId108" o:title=""/>
          </v:shape>
          <o:OLEObject Type="Embed" ProgID="Equation.DSMT4" ShapeID="_x0000_i1078" DrawAspect="Content" ObjectID="_1609610985" r:id="rId109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 xml:space="preserve">C. </w:t>
      </w:r>
      <w:r w:rsidRPr="005975AF">
        <w:rPr>
          <w:rFonts w:ascii="Times New Roman" w:hAnsi="Times New Roman"/>
          <w:b/>
          <w:position w:val="-6"/>
          <w:sz w:val="24"/>
          <w:szCs w:val="24"/>
        </w:rPr>
        <w:object w:dxaOrig="680" w:dyaOrig="279">
          <v:shape id="_x0000_i1079" type="#_x0000_t75" style="width:33.9pt;height:14.4pt" o:ole="">
            <v:imagedata r:id="rId110" o:title=""/>
          </v:shape>
          <o:OLEObject Type="Embed" ProgID="Equation.DSMT4" ShapeID="_x0000_i1079" DrawAspect="Content" ObjectID="_1609610986" r:id="rId111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 xml:space="preserve">D. </w:t>
      </w:r>
      <w:r w:rsidRPr="005975AF">
        <w:rPr>
          <w:rFonts w:ascii="Times New Roman" w:hAnsi="Times New Roman"/>
          <w:b/>
          <w:position w:val="-6"/>
          <w:sz w:val="24"/>
          <w:szCs w:val="24"/>
        </w:rPr>
        <w:object w:dxaOrig="700" w:dyaOrig="279">
          <v:shape id="_x0000_i1080" type="#_x0000_t75" style="width:35.6pt;height:14.4pt" o:ole="">
            <v:imagedata r:id="rId112" o:title=""/>
          </v:shape>
          <o:OLEObject Type="Embed" ProgID="Equation.DSMT4" ShapeID="_x0000_i1080" DrawAspect="Content" ObjectID="_1609610987" r:id="rId113"/>
        </w:object>
      </w:r>
      <w:r w:rsidRPr="005975AF">
        <w:rPr>
          <w:rFonts w:ascii="Times New Roman" w:hAnsi="Times New Roman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975AF">
        <w:rPr>
          <w:rFonts w:ascii="Times New Roman" w:hAnsi="Times New Roman"/>
          <w:sz w:val="24"/>
          <w:szCs w:val="24"/>
        </w:rPr>
        <w:t xml:space="preserve">Tập xác định của hàm số </w:t>
      </w:r>
      <w:r w:rsidRPr="005975AF">
        <w:rPr>
          <w:rFonts w:ascii="Times New Roman" w:hAnsi="Times New Roman"/>
          <w:position w:val="-10"/>
          <w:sz w:val="24"/>
          <w:szCs w:val="24"/>
        </w:rPr>
        <w:object w:dxaOrig="2180" w:dyaOrig="420">
          <v:shape id="_x0000_i1081" type="#_x0000_t75" style="width:109.25pt;height:21.2pt" o:ole="">
            <v:imagedata r:id="rId114" o:title=""/>
          </v:shape>
          <o:OLEObject Type="Embed" ProgID="Equation.DSMT4" ShapeID="_x0000_i1081" DrawAspect="Content" ObjectID="_1609610988" r:id="rId115"/>
        </w:object>
      </w:r>
      <w:r w:rsidRPr="005975AF">
        <w:rPr>
          <w:rFonts w:ascii="Times New Roman" w:hAnsi="Times New Roman"/>
          <w:sz w:val="24"/>
          <w:szCs w:val="24"/>
        </w:rPr>
        <w:t xml:space="preserve"> là</w:t>
      </w:r>
    </w:p>
    <w:p w:rsidR="00EF32B0" w:rsidRPr="005975AF" w:rsidRDefault="00EF32B0" w:rsidP="005975A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position w:val="-28"/>
          <w:sz w:val="24"/>
          <w:szCs w:val="24"/>
        </w:rPr>
        <w:object w:dxaOrig="1960" w:dyaOrig="680">
          <v:shape id="_x0000_i1082" type="#_x0000_t75" style="width:99.1pt;height:34.75pt" o:ole="">
            <v:imagedata r:id="rId116" o:title=""/>
          </v:shape>
          <o:OLEObject Type="Embed" ProgID="Equation.DSMT4" ShapeID="_x0000_i1082" DrawAspect="Content" ObjectID="_1609610989" r:id="rId117"/>
        </w:object>
      </w:r>
      <w:r w:rsidRPr="005975AF">
        <w:rPr>
          <w:rFonts w:ascii="Times New Roman" w:hAnsi="Times New Roman" w:cs="Times New Roman"/>
          <w:sz w:val="24"/>
          <w:szCs w:val="24"/>
        </w:rPr>
        <w:t>.</w:t>
      </w:r>
      <w:r w:rsidRPr="005975AF">
        <w:rPr>
          <w:rFonts w:ascii="Times New Roman" w:hAnsi="Times New Roman" w:cs="Times New Roman"/>
          <w:sz w:val="24"/>
          <w:szCs w:val="24"/>
        </w:rPr>
        <w:tab/>
      </w:r>
      <w:r w:rsidRPr="005975AF">
        <w:rPr>
          <w:rFonts w:ascii="Times New Roman" w:hAnsi="Times New Roman" w:cs="Times New Roman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position w:val="-28"/>
          <w:sz w:val="24"/>
          <w:szCs w:val="24"/>
        </w:rPr>
        <w:object w:dxaOrig="1939" w:dyaOrig="680">
          <v:shape id="_x0000_i1083" type="#_x0000_t75" style="width:96.55pt;height:34.75pt" o:ole="">
            <v:imagedata r:id="rId118" o:title=""/>
          </v:shape>
          <o:OLEObject Type="Embed" ProgID="Equation.DSMT4" ShapeID="_x0000_i1083" DrawAspect="Content" ObjectID="_1609610990" r:id="rId119"/>
        </w:object>
      </w:r>
      <w:r w:rsidRPr="005975AF">
        <w:rPr>
          <w:rFonts w:ascii="Times New Roman" w:hAnsi="Times New Roman" w:cs="Times New Roman"/>
          <w:sz w:val="24"/>
          <w:szCs w:val="24"/>
        </w:rPr>
        <w:t>.</w:t>
      </w:r>
    </w:p>
    <w:p w:rsidR="00EF32B0" w:rsidRPr="005975AF" w:rsidRDefault="00EF32B0" w:rsidP="005975A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position w:val="-28"/>
          <w:sz w:val="24"/>
          <w:szCs w:val="24"/>
        </w:rPr>
        <w:object w:dxaOrig="1960" w:dyaOrig="680">
          <v:shape id="_x0000_i1084" type="#_x0000_t75" style="width:99.1pt;height:34.75pt" o:ole="">
            <v:imagedata r:id="rId120" o:title=""/>
          </v:shape>
          <o:OLEObject Type="Embed" ProgID="Equation.DSMT4" ShapeID="_x0000_i1084" DrawAspect="Content" ObjectID="_1609610991" r:id="rId121"/>
        </w:object>
      </w:r>
      <w:r w:rsidRPr="005975AF">
        <w:rPr>
          <w:rFonts w:ascii="Times New Roman" w:hAnsi="Times New Roman" w:cs="Times New Roman"/>
          <w:sz w:val="24"/>
          <w:szCs w:val="24"/>
        </w:rPr>
        <w:t>.</w:t>
      </w:r>
      <w:r w:rsidRPr="005975AF">
        <w:rPr>
          <w:rFonts w:ascii="Times New Roman" w:hAnsi="Times New Roman" w:cs="Times New Roman"/>
          <w:sz w:val="24"/>
          <w:szCs w:val="24"/>
        </w:rPr>
        <w:tab/>
      </w:r>
      <w:r w:rsidRPr="005975AF">
        <w:rPr>
          <w:rFonts w:ascii="Times New Roman" w:hAnsi="Times New Roman" w:cs="Times New Roman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1D5276" w:rsidRPr="005975AF">
        <w:rPr>
          <w:rFonts w:ascii="Times New Roman" w:hAnsi="Times New Roman" w:cs="Times New Roman"/>
          <w:position w:val="-28"/>
          <w:sz w:val="24"/>
          <w:szCs w:val="24"/>
        </w:rPr>
        <w:object w:dxaOrig="1800" w:dyaOrig="680">
          <v:shape id="_x0000_i1258" type="#_x0000_t75" style="width:89.8pt;height:34.75pt" o:ole="">
            <v:imagedata r:id="rId122" o:title=""/>
          </v:shape>
          <o:OLEObject Type="Embed" ProgID="Equation.DSMT4" ShapeID="_x0000_i1258" DrawAspect="Content" ObjectID="_1609610992" r:id="rId123"/>
        </w:object>
      </w:r>
      <w:r w:rsidRPr="005975AF">
        <w:rPr>
          <w:rFonts w:ascii="Times New Roman" w:hAnsi="Times New Roman" w:cs="Times New Roman"/>
          <w:sz w:val="24"/>
          <w:szCs w:val="24"/>
        </w:rPr>
        <w:t>.</w:t>
      </w:r>
    </w:p>
    <w:p w:rsidR="00EF32B0" w:rsidRPr="005975AF" w:rsidRDefault="00EF32B0" w:rsidP="005975AF">
      <w:pPr>
        <w:pStyle w:val="ListParagraph1"/>
        <w:numPr>
          <w:ilvl w:val="0"/>
          <w:numId w:val="1"/>
        </w:numPr>
        <w:tabs>
          <w:tab w:val="left" w:pos="990"/>
          <w:tab w:val="left" w:pos="3402"/>
          <w:tab w:val="left" w:pos="5529"/>
          <w:tab w:val="left" w:pos="7938"/>
        </w:tabs>
        <w:spacing w:after="0" w:line="240" w:lineRule="auto"/>
        <w:ind w:left="993" w:hanging="990"/>
        <w:contextualSpacing w:val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5975AF">
        <w:rPr>
          <w:rFonts w:ascii="Times New Roman" w:hAnsi="Times New Roman"/>
          <w:color w:val="000000"/>
          <w:sz w:val="24"/>
          <w:szCs w:val="24"/>
          <w:lang w:val="vi-VN"/>
        </w:rPr>
        <w:t xml:space="preserve">Bất phương trình  </w:t>
      </w:r>
      <w:r w:rsidRPr="005975AF">
        <w:rPr>
          <w:rFonts w:ascii="Times New Roman" w:hAnsi="Times New Roman"/>
          <w:color w:val="000000"/>
          <w:position w:val="-24"/>
          <w:sz w:val="24"/>
          <w:szCs w:val="24"/>
          <w:lang w:val="vi-VN"/>
        </w:rPr>
        <w:object w:dxaOrig="1440" w:dyaOrig="620">
          <v:shape id="_x0000_i1085" type="#_x0000_t75" style="width:1in;height:28.8pt" o:ole="">
            <v:imagedata r:id="rId124" o:title=""/>
          </v:shape>
          <o:OLEObject Type="Embed" ProgID="Equation.DSMT4" ShapeID="_x0000_i1085" DrawAspect="Content" ObjectID="_1609610993" r:id="rId125"/>
        </w:object>
      </w:r>
      <w:r w:rsidRPr="005975AF">
        <w:rPr>
          <w:rFonts w:ascii="Times New Roman" w:hAnsi="Times New Roman"/>
          <w:color w:val="000000"/>
          <w:sz w:val="24"/>
          <w:szCs w:val="24"/>
          <w:lang w:val="vi-VN"/>
        </w:rPr>
        <w:t xml:space="preserve"> có nghiệm là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340" w:dyaOrig="279">
          <v:shape id="_x0000_i1086" type="#_x0000_t75" style="width:14.4pt;height:14.4pt" o:ole="">
            <v:imagedata r:id="rId126" o:title=""/>
          </v:shape>
          <o:OLEObject Type="Embed" ProgID="Equation.DSMT4" ShapeID="_x0000_i1086" DrawAspect="Content" ObjectID="_1609610994" r:id="rId12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60" w:dyaOrig="279">
          <v:shape id="_x0000_i1087" type="#_x0000_t75" style="width:28.8pt;height:14.4pt" o:ole="">
            <v:imagedata r:id="rId128" o:title=""/>
          </v:shape>
          <o:OLEObject Type="Embed" ProgID="Equation.DSMT4" ShapeID="_x0000_i1087" DrawAspect="Content" ObjectID="_1609610995" r:id="rId12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60" w:dyaOrig="620">
          <v:shape id="_x0000_i1088" type="#_x0000_t75" style="width:35.6pt;height:28.8pt" o:ole="">
            <v:imagedata r:id="rId130" o:title=""/>
          </v:shape>
          <o:OLEObject Type="Embed" ProgID="Equation.DSMT4" ShapeID="_x0000_i1088" DrawAspect="Content" ObjectID="_1609610996" r:id="rId13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720" w:dyaOrig="620">
          <v:shape id="_x0000_i1089" type="#_x0000_t75" style="width:36.4pt;height:28.8pt" o:ole="">
            <v:imagedata r:id="rId132" o:title=""/>
          </v:shape>
          <o:OLEObject Type="Embed" ProgID="Equation.DSMT4" ShapeID="_x0000_i1089" DrawAspect="Content" ObjectID="_1609610997" r:id="rId13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Tìm tập nghiệm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>
          <v:shape id="_x0000_i1090" type="#_x0000_t75" style="width:14.4pt;height:14.4pt" o:ole="">
            <v:imagedata r:id="rId134" o:title=""/>
          </v:shape>
          <o:OLEObject Type="Embed" ProgID="Equation.DSMT4" ShapeID="_x0000_i1090" DrawAspect="Content" ObjectID="_1609610998" r:id="rId135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của bất phương trình </w:t>
      </w:r>
      <w:r w:rsidRPr="005975AF">
        <w:rPr>
          <w:rFonts w:ascii="Times New Roman" w:hAnsi="Times New Roman"/>
          <w:color w:val="000000"/>
          <w:position w:val="-16"/>
          <w:sz w:val="24"/>
          <w:szCs w:val="24"/>
        </w:rPr>
        <w:object w:dxaOrig="1180" w:dyaOrig="440">
          <v:shape id="_x0000_i1091" type="#_x0000_t75" style="width:57.6pt;height:22pt" o:ole="">
            <v:imagedata r:id="rId136" o:title=""/>
          </v:shape>
          <o:OLEObject Type="Embed" ProgID="Equation.DSMT4" ShapeID="_x0000_i1091" DrawAspect="Content" ObjectID="_1609610999" r:id="rId137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60" w:dyaOrig="279">
          <v:shape id="_x0000_i1092" type="#_x0000_t75" style="width:36.4pt;height:14.4pt" o:ole="">
            <v:imagedata r:id="rId138" o:title=""/>
          </v:shape>
          <o:OLEObject Type="Embed" ProgID="Equation.DSMT4" ShapeID="_x0000_i1092" DrawAspect="Content" ObjectID="_1609611000" r:id="rId13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0" w:dyaOrig="400">
          <v:shape id="_x0000_i1093" type="#_x0000_t75" style="width:35.6pt;height:22pt" o:ole="">
            <v:imagedata r:id="rId140" o:title=""/>
          </v:shape>
          <o:OLEObject Type="Embed" ProgID="Equation.DSMT4" ShapeID="_x0000_i1093" DrawAspect="Content" ObjectID="_1609611001" r:id="rId14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94" type="#_x0000_t75" style="width:50pt;height:22pt" o:ole="">
            <v:imagedata r:id="rId142" o:title=""/>
          </v:shape>
          <o:OLEObject Type="Embed" ProgID="Equation.DSMT4" ShapeID="_x0000_i1094" DrawAspect="Content" ObjectID="_1609611002" r:id="rId14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719" w:dyaOrig="400">
          <v:shape id="_x0000_i1095" type="#_x0000_t75" style="width:86.4pt;height:22pt" o:ole="">
            <v:imagedata r:id="rId144" o:title=""/>
          </v:shape>
          <o:OLEObject Type="Embed" ProgID="Equation.DSMT4" ShapeID="_x0000_i1095" DrawAspect="Content" ObjectID="_1609611003" r:id="rId14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Tìm tập nghiệm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>
          <v:shape id="_x0000_i1096" type="#_x0000_t75" style="width:14.4pt;height:14.4pt" o:ole="">
            <v:imagedata r:id="rId146" o:title=""/>
          </v:shape>
          <o:OLEObject Type="Embed" ProgID="Equation.DSMT4" ShapeID="_x0000_i1096" DrawAspect="Content" ObjectID="_1609611004" r:id="rId147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của bất phương trình </w:t>
      </w: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1620" w:dyaOrig="440">
          <v:shape id="_x0000_i1097" type="#_x0000_t75" style="width:79.6pt;height:22pt" o:ole="">
            <v:imagedata r:id="rId148" o:title=""/>
          </v:shape>
          <o:OLEObject Type="Embed" ProgID="Equation.DSMT4" ShapeID="_x0000_i1097" DrawAspect="Content" ObjectID="_1609611005" r:id="rId14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A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098" type="#_x0000_t75" style="width:36.4pt;height:22pt" o:ole="">
            <v:imagedata r:id="rId150" o:title=""/>
          </v:shape>
          <o:OLEObject Type="Embed" ProgID="Equation.DSMT4" ShapeID="_x0000_i1098" DrawAspect="Content" ObjectID="_1609611006" r:id="rId15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80" w:dyaOrig="400">
          <v:shape id="_x0000_i1099" type="#_x0000_t75" style="width:36.4pt;height:22pt" o:ole="">
            <v:imagedata r:id="rId152" o:title=""/>
          </v:shape>
          <o:OLEObject Type="Embed" ProgID="Equation.DSMT4" ShapeID="_x0000_i1099" DrawAspect="Content" ObjectID="_1609611007" r:id="rId15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0" w:dyaOrig="400">
          <v:shape id="_x0000_i1100" type="#_x0000_t75" style="width:35.6pt;height:22pt" o:ole="">
            <v:imagedata r:id="rId154" o:title=""/>
          </v:shape>
          <o:OLEObject Type="Embed" ProgID="Equation.DSMT4" ShapeID="_x0000_i1100" DrawAspect="Content" ObjectID="_1609611008" r:id="rId15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0" w:dyaOrig="400">
          <v:shape id="_x0000_i1101" type="#_x0000_t75" style="width:35.6pt;height:22pt" o:ole="">
            <v:imagedata r:id="rId156" o:title=""/>
          </v:shape>
          <o:OLEObject Type="Embed" ProgID="Equation.DSMT4" ShapeID="_x0000_i1101" DrawAspect="Content" ObjectID="_1609611009" r:id="rId15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numPr>
          <w:ilvl w:val="0"/>
          <w:numId w:val="1"/>
        </w:numPr>
        <w:spacing w:after="0" w:line="240" w:lineRule="auto"/>
        <w:ind w:left="993" w:hanging="993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Với điều kiện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20" w:dyaOrig="279">
          <v:shape id="_x0000_i1102" type="#_x0000_t75" style="width:28.8pt;height:14.4pt" o:ole="">
            <v:imagedata r:id="rId158" o:title=""/>
          </v:shape>
          <o:OLEObject Type="Embed" ProgID="Equation.DSMT4" ShapeID="_x0000_i1102" DrawAspect="Content" ObjectID="_1609611010" r:id="rId15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, bất phương trình </w:t>
      </w:r>
      <w:r w:rsidRPr="005975A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080" w:dyaOrig="680">
          <v:shape id="_x0000_i1103" type="#_x0000_t75" style="width:57.6pt;height:36.4pt" o:ole="">
            <v:imagedata r:id="rId160" o:title=""/>
          </v:shape>
          <o:OLEObject Type="Embed" ProgID="Equation.DSMT4" ShapeID="_x0000_i1103" DrawAspect="Content" ObjectID="_1609611011" r:id="rId16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tương đương với mệnh đề nào sau đây:</w:t>
      </w:r>
    </w:p>
    <w:p w:rsidR="005975AF" w:rsidRPr="005975AF" w:rsidRDefault="00EF32B0" w:rsidP="005975AF">
      <w:pPr>
        <w:tabs>
          <w:tab w:val="left" w:pos="993"/>
          <w:tab w:val="left" w:pos="3402"/>
          <w:tab w:val="left" w:pos="5670"/>
          <w:tab w:val="left" w:pos="7920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840" w:dyaOrig="279">
          <v:shape id="_x0000_i1104" type="#_x0000_t75" style="width:43.2pt;height:14.4pt" o:ole="">
            <v:imagedata r:id="rId162" o:title=""/>
          </v:shape>
          <o:OLEObject Type="Embed" ProgID="Equation.DSMT4" ShapeID="_x0000_i1104" DrawAspect="Content" ObjectID="_1609611012" r:id="rId16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hoặc </w:t>
      </w:r>
      <w:r w:rsidRPr="005975A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020" w:dyaOrig="620">
          <v:shape id="_x0000_i1105" type="#_x0000_t75" style="width:50pt;height:28.8pt" o:ole="">
            <v:imagedata r:id="rId164" o:title=""/>
          </v:shape>
          <o:OLEObject Type="Embed" ProgID="Equation.DSMT4" ShapeID="_x0000_i1105" DrawAspect="Content" ObjectID="_1609611013" r:id="rId16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5975AF"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1480" w:dyaOrig="620">
          <v:shape id="_x0000_i1106" type="#_x0000_t75" style="width:1in;height:28.8pt" o:ole="">
            <v:imagedata r:id="rId166" o:title=""/>
          </v:shape>
          <o:OLEObject Type="Embed" ProgID="Equation.DSMT4" ShapeID="_x0000_i1106" DrawAspect="Content" ObjectID="_1609611014" r:id="rId167"/>
        </w:object>
      </w:r>
      <w:r w:rsidR="005975AF"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70"/>
          <w:tab w:val="left" w:pos="7920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1140" w:dyaOrig="620">
          <v:shape id="_x0000_i1107" type="#_x0000_t75" style="width:57.6pt;height:28.8pt" o:ole="">
            <v:imagedata r:id="rId168" o:title=""/>
          </v:shape>
          <o:OLEObject Type="Embed" ProgID="Equation.DSMT4" ShapeID="_x0000_i1107" DrawAspect="Content" ObjectID="_1609611015" r:id="rId16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5975AF"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975AF"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Tất cả các câu trên đều đúng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EF32B0" w:rsidRPr="005975AF" w:rsidRDefault="00EF32B0" w:rsidP="005975AF">
      <w:pPr>
        <w:numPr>
          <w:ilvl w:val="0"/>
          <w:numId w:val="1"/>
        </w:numPr>
        <w:spacing w:after="0" w:line="240" w:lineRule="auto"/>
        <w:ind w:left="993" w:hanging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Hệ bất phương trình </w:t>
      </w:r>
      <w:r w:rsidRPr="005975AF">
        <w:rPr>
          <w:rFonts w:ascii="Times New Roman" w:hAnsi="Times New Roman" w:cs="Times New Roman"/>
          <w:color w:val="000000"/>
          <w:position w:val="-60"/>
          <w:sz w:val="24"/>
          <w:szCs w:val="24"/>
        </w:rPr>
        <w:object w:dxaOrig="1560" w:dyaOrig="1320">
          <v:shape id="_x0000_i1108" type="#_x0000_t75" style="width:79.6pt;height:64.4pt" o:ole="">
            <v:imagedata r:id="rId170" o:title=""/>
          </v:shape>
          <o:OLEObject Type="Embed" ProgID="Equation.DSMT4" ShapeID="_x0000_i1108" DrawAspect="Content" ObjectID="_1609611016" r:id="rId17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có nghiệm là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70"/>
          <w:tab w:val="left" w:pos="7938"/>
          <w:tab w:val="right" w:pos="10205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600" w:dyaOrig="620">
          <v:shape id="_x0000_i1109" type="#_x0000_t75" style="width:28.8pt;height:28.8pt" o:ole="">
            <v:imagedata r:id="rId172" o:title=""/>
          </v:shape>
          <o:OLEObject Type="Embed" ProgID="Equation.DSMT4" ShapeID="_x0000_i1109" DrawAspect="Content" ObjectID="_1609611017" r:id="rId17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1080" w:dyaOrig="620">
          <v:shape id="_x0000_i1110" type="#_x0000_t75" style="width:57.6pt;height:28.8pt" o:ole="">
            <v:imagedata r:id="rId174" o:title=""/>
          </v:shape>
          <o:OLEObject Type="Embed" ProgID="Equation.DSMT4" ShapeID="_x0000_i1110" DrawAspect="Content" ObjectID="_1609611018" r:id="rId17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b/>
          <w:color w:val="000000"/>
          <w:position w:val="-24"/>
          <w:sz w:val="24"/>
          <w:szCs w:val="24"/>
        </w:rPr>
        <w:object w:dxaOrig="680" w:dyaOrig="620">
          <v:shape id="_x0000_i1111" type="#_x0000_t75" style="width:36.4pt;height:28.8pt" o:ole="">
            <v:imagedata r:id="rId176" o:title=""/>
          </v:shape>
          <o:OLEObject Type="Embed" ProgID="Equation.DSMT4" ShapeID="_x0000_i1111" DrawAspect="Content" ObjectID="_1609611019" r:id="rId17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Vô nghiệm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Tập nghiệm của bất phương trình 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1560" w:dyaOrig="320">
          <v:shape id="_x0000_i1112" type="#_x0000_t75" style="width:79.6pt;height:14.4pt" o:ole="">
            <v:imagedata r:id="rId178" o:title=""/>
          </v:shape>
          <o:OLEObject Type="Embed" ProgID="Equation.DSMT4" ShapeID="_x0000_i1112" DrawAspect="Content" ObjectID="_1609611020" r:id="rId17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800" w:dyaOrig="400">
          <v:shape id="_x0000_i1113" type="#_x0000_t75" style="width:94pt;height:22pt" o:ole="">
            <v:imagedata r:id="rId180" o:title=""/>
          </v:shape>
          <o:OLEObject Type="Embed" ProgID="Equation.DSMT4" ShapeID="_x0000_i1113" DrawAspect="Content" ObjectID="_1609611021" r:id="rId18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39" w:dyaOrig="400">
          <v:shape id="_x0000_i1114" type="#_x0000_t75" style="width:28.8pt;height:22pt" o:ole="">
            <v:imagedata r:id="rId182" o:title=""/>
          </v:shape>
          <o:OLEObject Type="Embed" ProgID="Equation.DSMT4" ShapeID="_x0000_i1114" DrawAspect="Content" ObjectID="_1609611022" r:id="rId18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015A2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60" w:dyaOrig="400">
          <v:shape id="_x0000_i1115" type="#_x0000_t75" style="width:36.4pt;height:22pt" o:ole="">
            <v:imagedata r:id="rId184" o:title=""/>
          </v:shape>
          <o:OLEObject Type="Embed" ProgID="Equation.DSMT4" ShapeID="_x0000_i1115" DrawAspect="Content" ObjectID="_1609611023" r:id="rId18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780" w:dyaOrig="400">
          <v:shape id="_x0000_i1116" type="#_x0000_t75" style="width:86.4pt;height:22pt" o:ole="">
            <v:imagedata r:id="rId186" o:title=""/>
          </v:shape>
          <o:OLEObject Type="Embed" ProgID="Equation.DSMT4" ShapeID="_x0000_i1116" DrawAspect="Content" ObjectID="_1609611024" r:id="rId18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Hệ bất phương trình </w:t>
      </w:r>
      <w:r w:rsidRPr="005975AF">
        <w:rPr>
          <w:rFonts w:ascii="Times New Roman" w:hAnsi="Times New Roman"/>
          <w:color w:val="000000"/>
          <w:position w:val="-32"/>
          <w:sz w:val="24"/>
          <w:szCs w:val="24"/>
        </w:rPr>
        <w:object w:dxaOrig="1760" w:dyaOrig="760">
          <v:shape id="_x0000_i1117" type="#_x0000_t75" style="width:86.4pt;height:35.6pt" o:ole="">
            <v:imagedata r:id="rId188" o:title=""/>
          </v:shape>
          <o:OLEObject Type="Embed" ProgID="Equation.DSMT4" ShapeID="_x0000_i1117" DrawAspect="Content" ObjectID="_1609611025" r:id="rId18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có nghiệm là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118" type="#_x0000_t75" style="width:36.4pt;height:14.4pt" o:ole="">
            <v:imagedata r:id="rId190" o:title=""/>
          </v:shape>
          <o:OLEObject Type="Embed" ProgID="Equation.DSMT4" ShapeID="_x0000_i1118" DrawAspect="Content" ObjectID="_1609611026" r:id="rId19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119" type="#_x0000_t75" style="width:43.2pt;height:14.4pt" o:ole="">
            <v:imagedata r:id="rId192" o:title=""/>
          </v:shape>
          <o:OLEObject Type="Embed" ProgID="Equation.DSMT4" ShapeID="_x0000_i1119" DrawAspect="Content" ObjectID="_1609611027" r:id="rId19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20" type="#_x0000_t75" style="width:28.8pt;height:14.4pt" o:ole="">
            <v:imagedata r:id="rId194" o:title=""/>
          </v:shape>
          <o:OLEObject Type="Embed" ProgID="Equation.DSMT4" ShapeID="_x0000_i1120" DrawAspect="Content" ObjectID="_1609611028" r:id="rId19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21" type="#_x0000_t75" style="width:28.8pt;height:14.4pt" o:ole="">
            <v:imagedata r:id="rId196" o:title=""/>
          </v:shape>
          <o:OLEObject Type="Embed" ProgID="Equation.DSMT4" ShapeID="_x0000_i1121" DrawAspect="Content" ObjectID="_1609611029" r:id="rId19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22" type="#_x0000_t75" style="width:28.8pt;height:14.4pt" o:ole="">
            <v:imagedata r:id="rId198" o:title=""/>
          </v:shape>
          <o:OLEObject Type="Embed" ProgID="Equation.DSMT4" ShapeID="_x0000_i1122" DrawAspect="Content" ObjectID="_1609611030" r:id="rId19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015A29">
      <w:pPr>
        <w:tabs>
          <w:tab w:val="left" w:pos="5670"/>
        </w:tabs>
        <w:spacing w:line="240" w:lineRule="auto"/>
        <w:ind w:left="273"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123" type="#_x0000_t75" style="width:36.4pt;height:14.4pt" o:ole="">
            <v:imagedata r:id="rId200" o:title=""/>
          </v:shape>
          <o:OLEObject Type="Embed" ProgID="Equation.DSMT4" ShapeID="_x0000_i1123" DrawAspect="Content" ObjectID="_1609611031" r:id="rId20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24" type="#_x0000_t75" style="width:28.8pt;height:14.4pt" o:ole="">
            <v:imagedata r:id="rId202" o:title=""/>
          </v:shape>
          <o:OLEObject Type="Embed" ProgID="Equation.DSMT4" ShapeID="_x0000_i1124" DrawAspect="Content" ObjectID="_1609611032" r:id="rId20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125" type="#_x0000_t75" style="width:43.2pt;height:14.4pt" o:ole="">
            <v:imagedata r:id="rId204" o:title=""/>
          </v:shape>
          <o:OLEObject Type="Embed" ProgID="Equation.DSMT4" ShapeID="_x0000_i1125" DrawAspect="Content" ObjectID="_1609611033" r:id="rId20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EF32B0" w:rsidRPr="005975AF" w:rsidRDefault="00EF32B0" w:rsidP="005975AF">
      <w:pPr>
        <w:numPr>
          <w:ilvl w:val="0"/>
          <w:numId w:val="1"/>
        </w:numPr>
        <w:spacing w:after="0" w:line="240" w:lineRule="auto"/>
        <w:ind w:left="993" w:hanging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Giải bất phương trình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60" w:dyaOrig="400">
          <v:shape id="_x0000_i1126" type="#_x0000_t75" style="width:86.4pt;height:22pt" o:ole="">
            <v:imagedata r:id="rId206" o:title=""/>
          </v:shape>
          <o:OLEObject Type="Embed" ProgID="Equation.DSMT4" ShapeID="_x0000_i1126" DrawAspect="Content" ObjectID="_1609611034" r:id="rId20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. Giá trị nghiệm nguyên dương nhỏ nhất của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27" type="#_x0000_t75" style="width:7.6pt;height:14.4pt" o:ole="">
            <v:imagedata r:id="rId208" o:title=""/>
          </v:shape>
          <o:OLEObject Type="Embed" ProgID="Equation.DSMT4" ShapeID="_x0000_i1127" DrawAspect="Content" ObjectID="_1609611035" r:id="rId20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thoả bất phương trình là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60" w:dyaOrig="279">
          <v:shape id="_x0000_i1128" type="#_x0000_t75" style="width:28.8pt;height:14.4pt" o:ole="">
            <v:imagedata r:id="rId210" o:title=""/>
          </v:shape>
          <o:OLEObject Type="Embed" ProgID="Equation.DSMT4" ShapeID="_x0000_i1128" DrawAspect="Content" ObjectID="_1609611036" r:id="rId21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40" w:dyaOrig="279">
          <v:shape id="_x0000_i1129" type="#_x0000_t75" style="width:28.8pt;height:14.4pt" o:ole="">
            <v:imagedata r:id="rId212" o:title=""/>
          </v:shape>
          <o:OLEObject Type="Embed" ProgID="Equation.DSMT4" ShapeID="_x0000_i1129" DrawAspect="Content" ObjectID="_1609611037" r:id="rId21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60" w:dyaOrig="279">
          <v:shape id="_x0000_i1130" type="#_x0000_t75" style="width:28.8pt;height:14.4pt" o:ole="">
            <v:imagedata r:id="rId214" o:title=""/>
          </v:shape>
          <o:OLEObject Type="Embed" ProgID="Equation.DSMT4" ShapeID="_x0000_i1130" DrawAspect="Content" ObjectID="_1609611038" r:id="rId21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560" w:dyaOrig="279">
          <v:shape id="_x0000_i1131" type="#_x0000_t75" style="width:28.8pt;height:14.4pt" o:ole="">
            <v:imagedata r:id="rId216" o:title=""/>
          </v:shape>
          <o:OLEObject Type="Embed" ProgID="Equation.DSMT4" ShapeID="_x0000_i1131" DrawAspect="Content" ObjectID="_1609611039" r:id="rId21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Bất phương trình </w:t>
      </w:r>
      <w:r w:rsidRPr="005975AF">
        <w:rPr>
          <w:rFonts w:ascii="Times New Roman" w:hAnsi="Times New Roman"/>
          <w:color w:val="000000"/>
          <w:position w:val="-32"/>
          <w:sz w:val="24"/>
          <w:szCs w:val="24"/>
        </w:rPr>
        <w:object w:dxaOrig="1500" w:dyaOrig="760">
          <v:shape id="_x0000_i1132" type="#_x0000_t75" style="width:1in;height:35.6pt" o:ole="">
            <v:imagedata r:id="rId218" o:title=""/>
          </v:shape>
          <o:OLEObject Type="Embed" ProgID="Equation.DSMT4" ShapeID="_x0000_i1132" DrawAspect="Content" ObjectID="_1609611040" r:id="rId21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có nghiệm là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33" type="#_x0000_t75" style="width:28.8pt;height:14.4pt" o:ole="">
            <v:imagedata r:id="rId220" o:title=""/>
          </v:shape>
          <o:OLEObject Type="Embed" ProgID="Equation.DSMT4" ShapeID="_x0000_i1133" DrawAspect="Content" ObjectID="_1609611041" r:id="rId22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975A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80" w:dyaOrig="620">
          <v:shape id="_x0000_i1134" type="#_x0000_t75" style="width:50pt;height:28.8pt" o:ole="">
            <v:imagedata r:id="rId222" o:title=""/>
          </v:shape>
          <o:OLEObject Type="Embed" ProgID="Equation.DSMT4" ShapeID="_x0000_i1134" DrawAspect="Content" ObjectID="_1609611042" r:id="rId22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00" w:dyaOrig="279">
          <v:shape id="_x0000_i1135" type="#_x0000_t75" style="width:36.4pt;height:14.4pt" o:ole="">
            <v:imagedata r:id="rId224" o:title=""/>
          </v:shape>
          <o:OLEObject Type="Embed" ProgID="Equation.DSMT4" ShapeID="_x0000_i1135" DrawAspect="Content" ObjectID="_1609611043" r:id="rId22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80" w:dyaOrig="620">
          <v:shape id="_x0000_i1136" type="#_x0000_t75" style="width:28.8pt;height:28.8pt" o:ole="">
            <v:imagedata r:id="rId226" o:title=""/>
          </v:shape>
          <o:OLEObject Type="Embed" ProgID="Equation.DSMT4" ShapeID="_x0000_i1136" DrawAspect="Content" ObjectID="_1609611044" r:id="rId22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975A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940" w:dyaOrig="620">
          <v:shape id="_x0000_i1137" type="#_x0000_t75" style="width:50pt;height:28.8pt" o:ole="">
            <v:imagedata r:id="rId228" o:title=""/>
          </v:shape>
          <o:OLEObject Type="Embed" ProgID="Equation.DSMT4" ShapeID="_x0000_i1137" DrawAspect="Content" ObjectID="_1609611045" r:id="rId22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138" type="#_x0000_t75" style="width:36.4pt;height:14.4pt" o:ole="">
            <v:imagedata r:id="rId230" o:title=""/>
          </v:shape>
          <o:OLEObject Type="Embed" ProgID="Equation.DSMT4" ShapeID="_x0000_i1138" DrawAspect="Content" ObjectID="_1609611046" r:id="rId23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  </w:t>
      </w:r>
      <w:r w:rsidRPr="005975A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80" w:dyaOrig="620">
          <v:shape id="_x0000_i1139" type="#_x0000_t75" style="width:43.2pt;height:28.8pt" o:ole="">
            <v:imagedata r:id="rId232" o:title=""/>
          </v:shape>
          <o:OLEObject Type="Embed" ProgID="Equation.DSMT4" ShapeID="_x0000_i1139" DrawAspect="Content" ObjectID="_1609611047" r:id="rId23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40" w:dyaOrig="279">
          <v:shape id="_x0000_i1140" type="#_x0000_t75" style="width:50pt;height:14.4pt" o:ole="">
            <v:imagedata r:id="rId234" o:title=""/>
          </v:shape>
          <o:OLEObject Type="Embed" ProgID="Equation.DSMT4" ShapeID="_x0000_i1140" DrawAspect="Content" ObjectID="_1609611048" r:id="rId23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975AF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00" w:dyaOrig="620">
          <v:shape id="_x0000_i1141" type="#_x0000_t75" style="width:28.8pt;height:28.8pt" o:ole="">
            <v:imagedata r:id="rId236" o:title=""/>
          </v:shape>
          <o:OLEObject Type="Embed" ProgID="Equation.DSMT4" ShapeID="_x0000_i1141" DrawAspect="Content" ObjectID="_1609611049" r:id="rId23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Hệ bất phương trình </w:t>
      </w:r>
      <w:r w:rsidRPr="005975AF">
        <w:rPr>
          <w:rFonts w:ascii="Times New Roman" w:hAnsi="Times New Roman"/>
          <w:color w:val="000000"/>
          <w:position w:val="-34"/>
          <w:sz w:val="24"/>
          <w:szCs w:val="24"/>
        </w:rPr>
        <w:object w:dxaOrig="1840" w:dyaOrig="800">
          <v:shape id="_x0000_i1142" type="#_x0000_t75" style="width:94pt;height:43.2pt" o:ole="">
            <v:imagedata r:id="rId238" o:title=""/>
          </v:shape>
          <o:OLEObject Type="Embed" ProgID="Equation.DSMT4" ShapeID="_x0000_i1142" DrawAspect="Content" ObjectID="_1609611050" r:id="rId23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vô nghiệm khi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143" type="#_x0000_t75" style="width:36.4pt;height:14.4pt" o:ole="">
            <v:imagedata r:id="rId240" o:title=""/>
          </v:shape>
          <o:OLEObject Type="Embed" ProgID="Equation.DSMT4" ShapeID="_x0000_i1143" DrawAspect="Content" ObjectID="_1609611051" r:id="rId24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144" type="#_x0000_t75" style="width:36.4pt;height:14.4pt" o:ole="">
            <v:imagedata r:id="rId242" o:title=""/>
          </v:shape>
          <o:OLEObject Type="Embed" ProgID="Equation.DSMT4" ShapeID="_x0000_i1144" DrawAspect="Content" ObjectID="_1609611052" r:id="rId24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45" type="#_x0000_t75" style="width:36.4pt;height:14.4pt" o:ole="">
            <v:imagedata r:id="rId244" o:title=""/>
          </v:shape>
          <o:OLEObject Type="Embed" ProgID="Equation.DSMT4" ShapeID="_x0000_i1145" DrawAspect="Content" ObjectID="_1609611053" r:id="rId24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46" type="#_x0000_t75" style="width:28.8pt;height:14.4pt" o:ole="">
            <v:imagedata r:id="rId246" o:title=""/>
          </v:shape>
          <o:OLEObject Type="Embed" ProgID="Equation.DSMT4" ShapeID="_x0000_i1146" DrawAspect="Content" ObjectID="_1609611054" r:id="rId24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Tìm tham số thực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>
          <v:shape id="_x0000_i1147" type="#_x0000_t75" style="width:14.4pt;height:14.4pt" o:ole="">
            <v:imagedata r:id="rId248" o:title=""/>
          </v:shape>
          <o:OLEObject Type="Embed" ProgID="Equation.DSMT4" ShapeID="_x0000_i1147" DrawAspect="Content" ObjectID="_1609611055" r:id="rId24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để phương trình </w:t>
      </w: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3240" w:dyaOrig="400">
          <v:shape id="_x0000_i1148" type="#_x0000_t75" style="width:166pt;height:22pt" o:ole="">
            <v:imagedata r:id="rId250" o:title=""/>
          </v:shape>
          <o:OLEObject Type="Embed" ProgID="Equation.DSMT4" ShapeID="_x0000_i1148" DrawAspect="Content" ObjectID="_1609611056" r:id="rId251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có 2 nghiệm trái dấu?</w:t>
      </w:r>
    </w:p>
    <w:p w:rsidR="00EF32B0" w:rsidRPr="005975AF" w:rsidRDefault="00EF32B0" w:rsidP="00015A29">
      <w:pPr>
        <w:tabs>
          <w:tab w:val="left" w:pos="3420"/>
          <w:tab w:val="left" w:pos="5670"/>
        </w:tabs>
        <w:spacing w:line="240" w:lineRule="auto"/>
        <w:ind w:left="273"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49" type="#_x0000_t75" style="width:28.8pt;height:14.4pt" o:ole="">
            <v:imagedata r:id="rId252" o:title=""/>
          </v:shape>
          <o:OLEObject Type="Embed" ProgID="Equation.DSMT4" ShapeID="_x0000_i1149" DrawAspect="Content" ObjectID="_1609611057" r:id="rId25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279">
          <v:shape id="_x0000_i1150" type="#_x0000_t75" style="width:28.8pt;height:14.4pt" o:ole="">
            <v:imagedata r:id="rId254" o:title=""/>
          </v:shape>
          <o:OLEObject Type="Embed" ProgID="Equation.DSMT4" ShapeID="_x0000_i1150" DrawAspect="Content" ObjectID="_1609611058" r:id="rId25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>C.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51" type="#_x0000_t75" style="width:28.8pt;height:14.4pt" o:ole="">
            <v:imagedata r:id="rId256" o:title=""/>
          </v:shape>
          <o:OLEObject Type="Embed" ProgID="Equation.DSMT4" ShapeID="_x0000_i1151" DrawAspect="Content" ObjectID="_1609611059" r:id="rId25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015A2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152" type="#_x0000_t75" style="width:43.2pt;height:14.4pt" o:ole="">
            <v:imagedata r:id="rId258" o:title=""/>
          </v:shape>
          <o:OLEObject Type="Embed" ProgID="Equation.DSMT4" ShapeID="_x0000_i1152" DrawAspect="Content" ObjectID="_1609611060" r:id="rId25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Các giá trị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>
          <v:shape id="_x0000_i1153" type="#_x0000_t75" style="width:14.4pt;height:14.4pt" o:ole="">
            <v:imagedata r:id="rId260" o:title=""/>
          </v:shape>
          <o:OLEObject Type="Embed" ProgID="Equation.DSMT4" ShapeID="_x0000_i1153" DrawAspect="Content" ObjectID="_1609611061" r:id="rId261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làm cho biểu thức </w:t>
      </w: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2220" w:dyaOrig="400">
          <v:shape id="_x0000_i1154" type="#_x0000_t75" style="width:108.4pt;height:22pt" o:ole="">
            <v:imagedata r:id="rId262" o:title=""/>
          </v:shape>
          <o:OLEObject Type="Embed" ProgID="Equation.DSMT4" ShapeID="_x0000_i1154" DrawAspect="Content" ObjectID="_1609611062" r:id="rId263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luôn luôn dương là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55" type="#_x0000_t75" style="width:28.8pt;height:14.4pt" o:ole="">
            <v:imagedata r:id="rId264" o:title=""/>
          </v:shape>
          <o:OLEObject Type="Embed" ProgID="Equation.DSMT4" ShapeID="_x0000_i1155" DrawAspect="Content" ObjectID="_1609611063" r:id="rId26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56" type="#_x0000_t75" style="width:28.8pt;height:14.4pt" o:ole="">
            <v:imagedata r:id="rId266" o:title=""/>
          </v:shape>
          <o:OLEObject Type="Embed" ProgID="Equation.DSMT4" ShapeID="_x0000_i1156" DrawAspect="Content" ObjectID="_1609611064" r:id="rId26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57" type="#_x0000_t75" style="width:28.8pt;height:14.4pt" o:ole="">
            <v:imagedata r:id="rId268" o:title=""/>
          </v:shape>
          <o:OLEObject Type="Embed" ProgID="Equation.DSMT4" ShapeID="_x0000_i1157" DrawAspect="Content" ObjectID="_1609611065" r:id="rId26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80" w:dyaOrig="279">
          <v:shape id="_x0000_i1158" type="#_x0000_t75" style="width:36.4pt;height:14.4pt" o:ole="">
            <v:imagedata r:id="rId270" o:title=""/>
          </v:shape>
          <o:OLEObject Type="Embed" ProgID="Equation.DSMT4" ShapeID="_x0000_i1158" DrawAspect="Content" ObjectID="_1609611066" r:id="rId27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Cho </w:t>
      </w: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1960" w:dyaOrig="400">
          <v:shape id="_x0000_i1159" type="#_x0000_t75" style="width:100.8pt;height:22pt" o:ole="">
            <v:imagedata r:id="rId272" o:title=""/>
          </v:shape>
          <o:OLEObject Type="Embed" ProgID="Equation.DSMT4" ShapeID="_x0000_i1159" DrawAspect="Content" ObjectID="_1609611067" r:id="rId273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. Xác định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>
          <v:shape id="_x0000_i1160" type="#_x0000_t75" style="width:14.4pt;height:14.4pt" o:ole="">
            <v:imagedata r:id="rId274" o:title=""/>
          </v:shape>
          <o:OLEObject Type="Embed" ProgID="Equation.DSMT4" ShapeID="_x0000_i1160" DrawAspect="Content" ObjectID="_1609611068" r:id="rId275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để </w:t>
      </w: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940" w:dyaOrig="400">
          <v:shape id="_x0000_i1161" type="#_x0000_t75" style="width:50pt;height:22pt" o:ole="">
            <v:imagedata r:id="rId276" o:title=""/>
          </v:shape>
          <o:OLEObject Type="Embed" ProgID="Equation.DSMT4" ShapeID="_x0000_i1161" DrawAspect="Content" ObjectID="_1609611069" r:id="rId277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với mọi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162" type="#_x0000_t75" style="width:28.8pt;height:14.4pt" o:ole="">
            <v:imagedata r:id="rId278" o:title=""/>
          </v:shape>
          <o:OLEObject Type="Embed" ProgID="Equation.DSMT4" ShapeID="_x0000_i1162" DrawAspect="Content" ObjectID="_1609611070" r:id="rId27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69"/>
          <w:tab w:val="left" w:pos="7937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>A.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163" type="#_x0000_t75" style="width:36.4pt;height:14.4pt" o:ole="">
            <v:imagedata r:id="rId280" o:title=""/>
          </v:shape>
          <o:OLEObject Type="Embed" ProgID="Equation.DSMT4" ShapeID="_x0000_i1163" DrawAspect="Content" ObjectID="_1609611071" r:id="rId28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64" type="#_x0000_t75" style="width:28.8pt;height:14.4pt" o:ole="">
            <v:imagedata r:id="rId282" o:title=""/>
          </v:shape>
          <o:OLEObject Type="Embed" ProgID="Equation.DSMT4" ShapeID="_x0000_i1164" DrawAspect="Content" ObjectID="_1609611072" r:id="rId28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80" w:dyaOrig="279">
          <v:shape id="_x0000_i1165" type="#_x0000_t75" style="width:57.6pt;height:14.4pt" o:ole="">
            <v:imagedata r:id="rId284" o:title=""/>
          </v:shape>
          <o:OLEObject Type="Embed" ProgID="Equation.DSMT4" ShapeID="_x0000_i1165" DrawAspect="Content" ObjectID="_1609611073" r:id="rId28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166" type="#_x0000_t75" style="width:28.8pt;height:14.4pt" o:ole="">
            <v:imagedata r:id="rId286" o:title=""/>
          </v:shape>
          <o:OLEObject Type="Embed" ProgID="Equation.DSMT4" ShapeID="_x0000_i1166" DrawAspect="Content" ObjectID="_1609611074" r:id="rId28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279">
          <v:shape id="_x0000_i1167" type="#_x0000_t75" style="width:28.8pt;height:14.4pt" o:ole="">
            <v:imagedata r:id="rId288" o:title=""/>
          </v:shape>
          <o:OLEObject Type="Embed" ProgID="Equation.DSMT4" ShapeID="_x0000_i1167" DrawAspect="Content" ObjectID="_1609611075" r:id="rId28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Với </w:t>
      </w:r>
      <w:r w:rsidRPr="005975A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168" type="#_x0000_t75" style="width:10.15pt;height:11pt" o:ole="">
            <v:imagedata r:id="rId290" o:title=""/>
          </v:shape>
          <o:OLEObject Type="Embed" ProgID="Equation.DSMT4" ShapeID="_x0000_i1168" DrawAspect="Content" ObjectID="_1609611076" r:id="rId291"/>
        </w:object>
      </w:r>
      <w:r w:rsidRPr="005975AF">
        <w:rPr>
          <w:rFonts w:ascii="Times New Roman" w:hAnsi="Times New Roman" w:cs="Times New Roman"/>
          <w:sz w:val="24"/>
          <w:szCs w:val="24"/>
          <w:lang w:val="vi-VN"/>
        </w:rPr>
        <w:t xml:space="preserve"> thuộc </w:t>
      </w:r>
      <w:r w:rsidRPr="005975AF">
        <w:rPr>
          <w:rFonts w:ascii="Times New Roman" w:hAnsi="Times New Roman" w:cs="Times New Roman"/>
          <w:sz w:val="24"/>
          <w:szCs w:val="24"/>
        </w:rPr>
        <w:t xml:space="preserve">tập hợp nào dưới đây thì </w:t>
      </w:r>
      <w:r w:rsidRPr="005975AF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169" type="#_x0000_t75" style="width:100.8pt;height:30.5pt" o:ole="">
            <v:imagedata r:id="rId292" o:title=""/>
          </v:shape>
          <o:OLEObject Type="Embed" ProgID="Equation.DSMT4" ShapeID="_x0000_i1169" DrawAspect="Content" ObjectID="_1609611077" r:id="rId293"/>
        </w:object>
      </w:r>
      <w:r w:rsidRPr="005975AF">
        <w:rPr>
          <w:rFonts w:ascii="Times New Roman" w:hAnsi="Times New Roman" w:cs="Times New Roman"/>
          <w:sz w:val="24"/>
          <w:szCs w:val="24"/>
        </w:rPr>
        <w:t>không âm?</w:t>
      </w:r>
    </w:p>
    <w:p w:rsidR="00EF32B0" w:rsidRPr="005975AF" w:rsidRDefault="00EF32B0" w:rsidP="005975AF">
      <w:pPr>
        <w:tabs>
          <w:tab w:val="left" w:pos="3402"/>
          <w:tab w:val="left" w:pos="5529"/>
          <w:tab w:val="left" w:pos="7938"/>
        </w:tabs>
        <w:spacing w:line="240" w:lineRule="auto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b/>
          <w:sz w:val="24"/>
          <w:szCs w:val="24"/>
        </w:rPr>
        <w:t>A.</w:t>
      </w:r>
      <w:r w:rsidRPr="005975AF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170" type="#_x0000_t75" style="width:47.45pt;height:33.9pt" o:ole="">
            <v:imagedata r:id="rId294" o:title=""/>
          </v:shape>
          <o:OLEObject Type="Embed" ProgID="Equation.DSMT4" ShapeID="_x0000_i1170" DrawAspect="Content" ObjectID="_1609611078" r:id="rId295"/>
        </w:object>
      </w:r>
      <w:r w:rsidRPr="005975AF">
        <w:rPr>
          <w:rFonts w:ascii="Times New Roman" w:hAnsi="Times New Roman" w:cs="Times New Roman"/>
          <w:sz w:val="24"/>
          <w:szCs w:val="24"/>
        </w:rPr>
        <w:t xml:space="preserve">. </w:t>
      </w:r>
      <w:r w:rsidRPr="005975AF">
        <w:rPr>
          <w:rFonts w:ascii="Times New Roman" w:hAnsi="Times New Roman" w:cs="Times New Roman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sz w:val="24"/>
          <w:szCs w:val="24"/>
        </w:rPr>
        <w:t>B.</w:t>
      </w:r>
      <w:r w:rsidRPr="005975AF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171" type="#_x0000_t75" style="width:44.9pt;height:20.35pt" o:ole="">
            <v:imagedata r:id="rId296" o:title=""/>
          </v:shape>
          <o:OLEObject Type="Embed" ProgID="Equation.DSMT4" ShapeID="_x0000_i1171" DrawAspect="Content" ObjectID="_1609611079" r:id="rId297"/>
        </w:object>
      </w:r>
      <w:r w:rsidRPr="005975AF">
        <w:rPr>
          <w:rFonts w:ascii="Times New Roman" w:hAnsi="Times New Roman" w:cs="Times New Roman"/>
          <w:sz w:val="24"/>
          <w:szCs w:val="24"/>
        </w:rPr>
        <w:t xml:space="preserve">. </w:t>
      </w:r>
      <w:r w:rsidRPr="005975AF">
        <w:rPr>
          <w:rFonts w:ascii="Times New Roman" w:hAnsi="Times New Roman" w:cs="Times New Roman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sz w:val="24"/>
          <w:szCs w:val="24"/>
        </w:rPr>
        <w:t>C.</w:t>
      </w:r>
      <w:r w:rsidRPr="005975AF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172" type="#_x0000_t75" style="width:93.2pt;height:33.9pt" o:ole="">
            <v:imagedata r:id="rId298" o:title=""/>
          </v:shape>
          <o:OLEObject Type="Embed" ProgID="Equation.DSMT4" ShapeID="_x0000_i1172" DrawAspect="Content" ObjectID="_1609611080" r:id="rId299"/>
        </w:object>
      </w:r>
      <w:r w:rsidRPr="005975AF">
        <w:rPr>
          <w:rFonts w:ascii="Times New Roman" w:hAnsi="Times New Roman" w:cs="Times New Roman"/>
          <w:sz w:val="24"/>
          <w:szCs w:val="24"/>
        </w:rPr>
        <w:t>.</w:t>
      </w:r>
      <w:r w:rsidRPr="005975AF">
        <w:rPr>
          <w:rFonts w:ascii="Times New Roman" w:hAnsi="Times New Roman" w:cs="Times New Roman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sz w:val="24"/>
          <w:szCs w:val="24"/>
        </w:rPr>
        <w:t>D.</w:t>
      </w:r>
      <w:r w:rsidRPr="005975AF">
        <w:rPr>
          <w:rFonts w:ascii="Times New Roman" w:hAnsi="Times New Roman" w:cs="Times New Roman"/>
          <w:position w:val="-28"/>
          <w:sz w:val="24"/>
          <w:szCs w:val="24"/>
        </w:rPr>
        <w:object w:dxaOrig="1900" w:dyaOrig="680">
          <v:shape id="_x0000_i1173" type="#_x0000_t75" style="width:94.85pt;height:33.9pt" o:ole="">
            <v:imagedata r:id="rId300" o:title=""/>
          </v:shape>
          <o:OLEObject Type="Embed" ProgID="Equation.DSMT4" ShapeID="_x0000_i1173" DrawAspect="Content" ObjectID="_1609611081" r:id="rId301"/>
        </w:object>
      </w:r>
      <w:r w:rsidRPr="005975AF">
        <w:rPr>
          <w:rFonts w:ascii="Times New Roman" w:hAnsi="Times New Roman" w:cs="Times New Roman"/>
          <w:sz w:val="24"/>
          <w:szCs w:val="24"/>
        </w:rPr>
        <w:t>.</w:t>
      </w:r>
    </w:p>
    <w:p w:rsidR="00EF32B0" w:rsidRPr="005975AF" w:rsidRDefault="00EF32B0" w:rsidP="005975AF">
      <w:pPr>
        <w:numPr>
          <w:ilvl w:val="0"/>
          <w:numId w:val="1"/>
        </w:numPr>
        <w:spacing w:after="0" w:line="240" w:lineRule="auto"/>
        <w:ind w:left="993" w:hanging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Cho hệ bất phương trình </w:t>
      </w:r>
      <w:r w:rsidRPr="005975AF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1180" w:dyaOrig="720">
          <v:shape id="_x0000_i1174" type="#_x0000_t75" style="width:57.6pt;height:36.4pt" o:ole="">
            <v:imagedata r:id="rId302" o:title=""/>
          </v:shape>
          <o:OLEObject Type="Embed" ProgID="Equation.DSMT4" ShapeID="_x0000_i1174" DrawAspect="Content" ObjectID="_1609611082" r:id="rId30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 Xét các mệnh đề sau</w:t>
      </w:r>
    </w:p>
    <w:p w:rsidR="00EF32B0" w:rsidRPr="005975AF" w:rsidRDefault="00EF32B0" w:rsidP="005975AF">
      <w:pPr>
        <w:pStyle w:val="ListParagraph"/>
        <w:spacing w:after="0" w:line="240" w:lineRule="auto"/>
        <w:ind w:left="993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380" w:dyaOrig="400">
          <v:shape id="_x0000_i1175" type="#_x0000_t75" style="width:22pt;height:22pt" o:ole="">
            <v:imagedata r:id="rId304" o:title=""/>
          </v:shape>
          <o:OLEObject Type="Embed" ProgID="Equation.DSMT4" ShapeID="_x0000_i1175" DrawAspect="Content" ObjectID="_1609611083" r:id="rId305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: Với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176" type="#_x0000_t75" style="width:28.8pt;height:14.4pt" o:ole="">
            <v:imagedata r:id="rId306" o:title=""/>
          </v:shape>
          <o:OLEObject Type="Embed" ProgID="Equation.DSMT4" ShapeID="_x0000_i1176" DrawAspect="Content" ObjectID="_1609611084" r:id="rId307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, hệ luôn có nghiệm.</w:t>
      </w:r>
    </w:p>
    <w:p w:rsidR="00EF32B0" w:rsidRPr="005975AF" w:rsidRDefault="00EF32B0" w:rsidP="005975AF">
      <w:pPr>
        <w:pStyle w:val="ListParagraph"/>
        <w:tabs>
          <w:tab w:val="left" w:pos="5026"/>
        </w:tabs>
        <w:spacing w:after="0" w:line="240" w:lineRule="auto"/>
        <w:ind w:left="993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460" w:dyaOrig="400">
          <v:shape id="_x0000_i1177" type="#_x0000_t75" style="width:22pt;height:22pt" o:ole="">
            <v:imagedata r:id="rId308" o:title=""/>
          </v:shape>
          <o:OLEObject Type="Embed" ProgID="Equation.DSMT4" ShapeID="_x0000_i1177" DrawAspect="Content" ObjectID="_1609611085" r:id="rId30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: Với </w:t>
      </w:r>
      <w:r w:rsidRPr="005975AF">
        <w:rPr>
          <w:rFonts w:ascii="Times New Roman" w:hAnsi="Times New Roman"/>
          <w:color w:val="000000"/>
          <w:position w:val="-24"/>
          <w:sz w:val="24"/>
          <w:szCs w:val="24"/>
        </w:rPr>
        <w:object w:dxaOrig="999" w:dyaOrig="620">
          <v:shape id="_x0000_i1178" type="#_x0000_t75" style="width:50pt;height:28.8pt" o:ole="">
            <v:imagedata r:id="rId310" o:title=""/>
          </v:shape>
          <o:OLEObject Type="Embed" ProgID="Equation.DSMT4" ShapeID="_x0000_i1178" DrawAspect="Content" ObjectID="_1609611086" r:id="rId311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, hệ vô nghiệm.</w:t>
      </w:r>
      <w:r w:rsidRPr="005975AF">
        <w:rPr>
          <w:rFonts w:ascii="Times New Roman" w:hAnsi="Times New Roman"/>
          <w:color w:val="000000"/>
          <w:sz w:val="24"/>
          <w:szCs w:val="24"/>
        </w:rPr>
        <w:tab/>
      </w:r>
    </w:p>
    <w:p w:rsidR="00EF32B0" w:rsidRPr="005975AF" w:rsidRDefault="00EF32B0" w:rsidP="005975AF">
      <w:pPr>
        <w:pStyle w:val="ListParagraph"/>
        <w:spacing w:after="0" w:line="240" w:lineRule="auto"/>
        <w:ind w:left="993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540" w:dyaOrig="400">
          <v:shape id="_x0000_i1179" type="#_x0000_t75" style="width:28.8pt;height:22pt" o:ole="">
            <v:imagedata r:id="rId312" o:title=""/>
          </v:shape>
          <o:OLEObject Type="Embed" ProgID="Equation.DSMT4" ShapeID="_x0000_i1179" DrawAspect="Content" ObjectID="_1609611087" r:id="rId313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: Với </w:t>
      </w:r>
      <w:r w:rsidRPr="005975AF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20">
          <v:shape id="_x0000_i1180" type="#_x0000_t75" style="width:28.8pt;height:28.8pt" o:ole="">
            <v:imagedata r:id="rId314" o:title=""/>
          </v:shape>
          <o:OLEObject Type="Embed" ProgID="Equation.DSMT4" ShapeID="_x0000_i1180" DrawAspect="Content" ObjectID="_1609611088" r:id="rId315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, hệ có nghiệm duy nhất.</w:t>
      </w:r>
    </w:p>
    <w:p w:rsidR="00EF32B0" w:rsidRPr="005975AF" w:rsidRDefault="00EF32B0" w:rsidP="005975AF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>Mệnh đề nào đúng?</w:t>
      </w:r>
    </w:p>
    <w:p w:rsidR="00EF32B0" w:rsidRPr="005975AF" w:rsidRDefault="00EF32B0" w:rsidP="005975AF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Chỉ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80" w:dyaOrig="400">
          <v:shape id="_x0000_i1181" type="#_x0000_t75" style="width:22pt;height:22pt" o:ole="">
            <v:imagedata r:id="rId316" o:title=""/>
          </v:shape>
          <o:OLEObject Type="Embed" ProgID="Equation.DSMT4" ShapeID="_x0000_i1181" DrawAspect="Content" ObjectID="_1609611089" r:id="rId31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460" w:dyaOrig="400">
          <v:shape id="_x0000_i1182" type="#_x0000_t75" style="width:22pt;height:22pt" o:ole="">
            <v:imagedata r:id="rId318" o:title=""/>
          </v:shape>
          <o:OLEObject Type="Embed" ProgID="Equation.DSMT4" ShapeID="_x0000_i1182" DrawAspect="Content" ObjectID="_1609611090" r:id="rId31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40" w:dyaOrig="400">
          <v:shape id="_x0000_i1183" type="#_x0000_t75" style="width:28.8pt;height:22pt" o:ole="">
            <v:imagedata r:id="rId320" o:title=""/>
          </v:shape>
          <o:OLEObject Type="Embed" ProgID="Equation.DSMT4" ShapeID="_x0000_i1183" DrawAspect="Content" ObjectID="_1609611091" r:id="rId32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Chỉ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40" w:dyaOrig="400">
          <v:shape id="_x0000_i1184" type="#_x0000_t75" style="width:28.8pt;height:22pt" o:ole="">
            <v:imagedata r:id="rId322" o:title=""/>
          </v:shape>
          <o:OLEObject Type="Embed" ProgID="Equation.DSMT4" ShapeID="_x0000_i1184" DrawAspect="Content" ObjectID="_1609611092" r:id="rId32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380" w:dyaOrig="400">
          <v:shape id="_x0000_i1185" type="#_x0000_t75" style="width:22pt;height:22pt" o:ole="">
            <v:imagedata r:id="rId324" o:title=""/>
          </v:shape>
          <o:OLEObject Type="Embed" ProgID="Equation.DSMT4" ShapeID="_x0000_i1185" DrawAspect="Content" ObjectID="_1609611093" r:id="rId32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60" w:dyaOrig="400">
          <v:shape id="_x0000_i1186" type="#_x0000_t75" style="width:22pt;height:22pt" o:ole="">
            <v:imagedata r:id="rId326" o:title=""/>
          </v:shape>
          <o:OLEObject Type="Embed" ProgID="Equation.DSMT4" ShapeID="_x0000_i1186" DrawAspect="Content" ObjectID="_1609611094" r:id="rId32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975A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40" w:dyaOrig="400">
          <v:shape id="_x0000_i1187" type="#_x0000_t75" style="width:28.8pt;height:22pt" o:ole="">
            <v:imagedata r:id="rId328" o:title=""/>
          </v:shape>
          <o:OLEObject Type="Embed" ProgID="Equation.DSMT4" ShapeID="_x0000_i1187" DrawAspect="Content" ObjectID="_1609611095" r:id="rId32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Giá trị của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>
          <v:shape id="_x0000_i1188" type="#_x0000_t75" style="width:14.4pt;height:14.4pt" o:ole="">
            <v:imagedata r:id="rId330" o:title=""/>
          </v:shape>
          <o:OLEObject Type="Embed" ProgID="Equation.DSMT4" ShapeID="_x0000_i1188" DrawAspect="Content" ObjectID="_1609611096" r:id="rId331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làm cho phương trình </w:t>
      </w: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2700" w:dyaOrig="400">
          <v:shape id="_x0000_i1189" type="#_x0000_t75" style="width:136.4pt;height:22pt" o:ole="">
            <v:imagedata r:id="rId332" o:title=""/>
          </v:shape>
          <o:OLEObject Type="Embed" ProgID="Equation.DSMT4" ShapeID="_x0000_i1189" DrawAspect="Content" ObjectID="_1609611097" r:id="rId333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có 2 nghiệm dương phân biệt là</w:t>
      </w:r>
    </w:p>
    <w:p w:rsidR="00EF32B0" w:rsidRPr="005975AF" w:rsidRDefault="00EF32B0" w:rsidP="005975AF">
      <w:pPr>
        <w:tabs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90" type="#_x0000_t75" style="width:28.8pt;height:14.4pt" o:ole="">
            <v:imagedata r:id="rId334" o:title=""/>
          </v:shape>
          <o:OLEObject Type="Embed" ProgID="Equation.DSMT4" ShapeID="_x0000_i1190" DrawAspect="Content" ObjectID="_1609611098" r:id="rId33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279">
          <v:shape id="_x0000_i1191" type="#_x0000_t75" style="width:28.8pt;height:14.4pt" o:ole="">
            <v:imagedata r:id="rId336" o:title=""/>
          </v:shape>
          <o:OLEObject Type="Embed" ProgID="Equation.DSMT4" ShapeID="_x0000_i1191" DrawAspect="Content" ObjectID="_1609611099" r:id="rId33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92" type="#_x0000_t75" style="width:28.8pt;height:14.4pt" o:ole="">
            <v:imagedata r:id="rId338" o:title=""/>
          </v:shape>
          <o:OLEObject Type="Embed" ProgID="Equation.DSMT4" ShapeID="_x0000_i1192" DrawAspect="Content" ObjectID="_1609611100" r:id="rId33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193" type="#_x0000_t75" style="width:50pt;height:14.4pt" o:ole="">
            <v:imagedata r:id="rId340" o:title=""/>
          </v:shape>
          <o:OLEObject Type="Embed" ProgID="Equation.DSMT4" ShapeID="_x0000_i1193" DrawAspect="Content" ObjectID="_1609611101" r:id="rId34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194" type="#_x0000_t75" style="width:50pt;height:14.4pt" o:ole="">
            <v:imagedata r:id="rId342" o:title=""/>
          </v:shape>
          <o:OLEObject Type="Embed" ProgID="Equation.DSMT4" ShapeID="_x0000_i1194" DrawAspect="Content" ObjectID="_1609611102" r:id="rId34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hoặc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40" w:dyaOrig="279">
          <v:shape id="_x0000_i1195" type="#_x0000_t75" style="width:36.4pt;height:14.4pt" o:ole="">
            <v:imagedata r:id="rId344" o:title=""/>
          </v:shape>
          <o:OLEObject Type="Embed" ProgID="Equation.DSMT4" ShapeID="_x0000_i1195" DrawAspect="Content" ObjectID="_1609611103" r:id="rId34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196" type="#_x0000_t75" style="width:28.8pt;height:14.4pt" o:ole="">
            <v:imagedata r:id="rId346" o:title=""/>
          </v:shape>
          <o:OLEObject Type="Embed" ProgID="Equation.DSMT4" ShapeID="_x0000_i1196" DrawAspect="Content" ObjectID="_1609611104" r:id="rId34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Với giá trị nào của </w:t>
      </w:r>
      <w:r w:rsidRPr="005975AF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>
          <v:shape id="_x0000_i1197" type="#_x0000_t75" style="width:14.4pt;height:14.4pt" o:ole="">
            <v:imagedata r:id="rId348" o:title=""/>
          </v:shape>
          <o:OLEObject Type="Embed" ProgID="Equation.DSMT4" ShapeID="_x0000_i1197" DrawAspect="Content" ObjectID="_1609611105" r:id="rId34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thì phương trình </w:t>
      </w: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3240" w:dyaOrig="400">
          <v:shape id="_x0000_i1198" type="#_x0000_t75" style="width:166pt;height:22pt" o:ole="">
            <v:imagedata r:id="rId350" o:title=""/>
          </v:shape>
          <o:OLEObject Type="Embed" ProgID="Equation.DSMT4" ShapeID="_x0000_i1198" DrawAspect="Content" ObjectID="_1609611106" r:id="rId351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có hai nghiệm </w:t>
      </w:r>
      <w:r w:rsidRPr="005975AF">
        <w:rPr>
          <w:rFonts w:ascii="Times New Roman" w:hAnsi="Times New Roman"/>
          <w:color w:val="000000"/>
          <w:position w:val="-12"/>
          <w:sz w:val="24"/>
          <w:szCs w:val="24"/>
        </w:rPr>
        <w:object w:dxaOrig="540" w:dyaOrig="360">
          <v:shape id="_x0000_i1199" type="#_x0000_t75" style="width:28.8pt;height:22pt" o:ole="">
            <v:imagedata r:id="rId352" o:title=""/>
          </v:shape>
          <o:OLEObject Type="Embed" ProgID="Equation.DSMT4" ShapeID="_x0000_i1199" DrawAspect="Content" ObjectID="_1609611107" r:id="rId353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5975AF">
        <w:rPr>
          <w:rFonts w:ascii="Times New Roman" w:hAnsi="Times New Roman"/>
          <w:color w:val="000000"/>
          <w:position w:val="-12"/>
          <w:sz w:val="24"/>
          <w:szCs w:val="24"/>
        </w:rPr>
        <w:object w:dxaOrig="1600" w:dyaOrig="360">
          <v:shape id="_x0000_i1200" type="#_x0000_t75" style="width:79.6pt;height:22pt" o:ole="">
            <v:imagedata r:id="rId354" o:title=""/>
          </v:shape>
          <o:OLEObject Type="Embed" ProgID="Equation.DSMT4" ShapeID="_x0000_i1200" DrawAspect="Content" ObjectID="_1609611108" r:id="rId355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?</w:t>
      </w:r>
    </w:p>
    <w:p w:rsidR="00EF32B0" w:rsidRPr="005975AF" w:rsidRDefault="00EF32B0" w:rsidP="00015A29">
      <w:pPr>
        <w:tabs>
          <w:tab w:val="left" w:pos="993"/>
          <w:tab w:val="left" w:pos="3402"/>
          <w:tab w:val="left" w:pos="5580"/>
          <w:tab w:val="left" w:pos="5669"/>
          <w:tab w:val="left" w:pos="7937"/>
        </w:tabs>
        <w:spacing w:line="240" w:lineRule="auto"/>
        <w:ind w:left="99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 id="_x0000_i1201" type="#_x0000_t75" style="width:43.2pt;height:14.4pt" o:ole="">
            <v:imagedata r:id="rId356" o:title=""/>
          </v:shape>
          <o:OLEObject Type="Embed" ProgID="Equation.DSMT4" ShapeID="_x0000_i1201" DrawAspect="Content" ObjectID="_1609611109" r:id="rId357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00" w:dyaOrig="279">
          <v:shape id="_x0000_i1202" type="#_x0000_t75" style="width:43.2pt;height:14.4pt" o:ole="">
            <v:imagedata r:id="rId358" o:title=""/>
          </v:shape>
          <o:OLEObject Type="Embed" ProgID="Equation.DSMT4" ShapeID="_x0000_i1202" DrawAspect="Content" ObjectID="_1609611110" r:id="rId359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20" w:dyaOrig="279">
          <v:shape id="_x0000_i1203" type="#_x0000_t75" style="width:28.8pt;height:14.4pt" o:ole="">
            <v:imagedata r:id="rId360" o:title=""/>
          </v:shape>
          <o:OLEObject Type="Embed" ProgID="Equation.DSMT4" ShapeID="_x0000_i1203" DrawAspect="Content" ObjectID="_1609611111" r:id="rId36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204" type="#_x0000_t75" style="width:28.8pt;height:14.4pt" o:ole="">
            <v:imagedata r:id="rId362" o:title=""/>
          </v:shape>
          <o:OLEObject Type="Embed" ProgID="Equation.DSMT4" ShapeID="_x0000_i1204" DrawAspect="Content" ObjectID="_1609611112" r:id="rId363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EF32B0" w:rsidRPr="005975AF" w:rsidRDefault="00EF32B0" w:rsidP="005975AF">
      <w:pPr>
        <w:numPr>
          <w:ilvl w:val="0"/>
          <w:numId w:val="1"/>
        </w:numPr>
        <w:spacing w:after="0" w:line="24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sz w:val="24"/>
          <w:szCs w:val="24"/>
        </w:rPr>
        <w:t>Số các giá trị nguyên âm của</w:t>
      </w:r>
      <w:r w:rsidRPr="005975AF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05" type="#_x0000_t75" style="width:10.15pt;height:10.15pt" o:ole="">
            <v:imagedata r:id="rId364" o:title=""/>
          </v:shape>
          <o:OLEObject Type="Embed" ProgID="Equation.DSMT4" ShapeID="_x0000_i1205" DrawAspect="Content" ObjectID="_1609611113" r:id="rId365"/>
        </w:object>
      </w:r>
      <w:r w:rsidRPr="005975AF">
        <w:rPr>
          <w:rFonts w:ascii="Times New Roman" w:hAnsi="Times New Roman" w:cs="Times New Roman"/>
          <w:sz w:val="24"/>
          <w:szCs w:val="24"/>
        </w:rPr>
        <w:t xml:space="preserve"> để đa thức</w:t>
      </w:r>
      <w:r w:rsidRPr="005975AF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206" type="#_x0000_t75" style="width:138.9pt;height:19.5pt" o:ole="">
            <v:imagedata r:id="rId366" o:title=""/>
          </v:shape>
          <o:OLEObject Type="Embed" ProgID="Equation.DSMT4" ShapeID="_x0000_i1206" DrawAspect="Content" ObjectID="_1609611114" r:id="rId367"/>
        </w:object>
      </w:r>
      <w:r w:rsidRPr="005975AF">
        <w:rPr>
          <w:rFonts w:ascii="Times New Roman" w:hAnsi="Times New Roman" w:cs="Times New Roman"/>
          <w:sz w:val="24"/>
          <w:szCs w:val="24"/>
        </w:rPr>
        <w:t>không âm là</w:t>
      </w:r>
    </w:p>
    <w:p w:rsidR="00EF32B0" w:rsidRPr="005975AF" w:rsidRDefault="00EF32B0" w:rsidP="00015A29">
      <w:pPr>
        <w:pStyle w:val="ListParagraph"/>
        <w:tabs>
          <w:tab w:val="left" w:pos="993"/>
          <w:tab w:val="left" w:pos="3420"/>
          <w:tab w:val="left" w:pos="5580"/>
        </w:tabs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5975AF">
        <w:rPr>
          <w:rFonts w:ascii="Times New Roman" w:hAnsi="Times New Roman"/>
          <w:b/>
          <w:sz w:val="24"/>
          <w:szCs w:val="24"/>
        </w:rPr>
        <w:t>A.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207" type="#_x0000_t75" style="width:10.15pt;height:14.4pt" o:ole="">
            <v:imagedata r:id="rId368" o:title=""/>
          </v:shape>
          <o:OLEObject Type="Embed" ProgID="Equation.DSMT4" ShapeID="_x0000_i1207" DrawAspect="Content" ObjectID="_1609611115" r:id="rId369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="00015A29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B.</w:t>
      </w:r>
      <w:r w:rsidRPr="005975AF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208" type="#_x0000_t75" style="width:6.8pt;height:12.7pt" o:ole="">
            <v:imagedata r:id="rId370" o:title=""/>
          </v:shape>
          <o:OLEObject Type="Embed" ProgID="Equation.DSMT4" ShapeID="_x0000_i1208" DrawAspect="Content" ObjectID="_1609611116" r:id="rId371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="00015A29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C.</w:t>
      </w:r>
      <w:r w:rsidRPr="005975AF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209" type="#_x0000_t75" style="width:10.15pt;height:12.7pt" o:ole="">
            <v:imagedata r:id="rId372" o:title=""/>
          </v:shape>
          <o:OLEObject Type="Embed" ProgID="Equation.DSMT4" ShapeID="_x0000_i1209" DrawAspect="Content" ObjectID="_1609611117" r:id="rId373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="00015A29">
        <w:rPr>
          <w:rFonts w:ascii="Times New Roman" w:hAnsi="Times New Roman"/>
          <w:sz w:val="24"/>
          <w:szCs w:val="24"/>
        </w:rPr>
        <w:tab/>
      </w:r>
      <w:r w:rsidR="00015A29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D.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210" type="#_x0000_t75" style="width:9.3pt;height:14.4pt" o:ole="">
            <v:imagedata r:id="rId374" o:title=""/>
          </v:shape>
          <o:OLEObject Type="Embed" ProgID="Equation.DSMT4" ShapeID="_x0000_i1210" DrawAspect="Content" ObjectID="_1609611118" r:id="rId375"/>
        </w:object>
      </w:r>
      <w:r w:rsidRPr="005975AF">
        <w:rPr>
          <w:rFonts w:ascii="Times New Roman" w:hAnsi="Times New Roman"/>
          <w:sz w:val="24"/>
          <w:szCs w:val="24"/>
        </w:rPr>
        <w:t>.</w:t>
      </w:r>
    </w:p>
    <w:p w:rsidR="00EF32B0" w:rsidRPr="005975AF" w:rsidRDefault="00EF32B0" w:rsidP="005975AF">
      <w:pPr>
        <w:numPr>
          <w:ilvl w:val="0"/>
          <w:numId w:val="1"/>
        </w:numPr>
        <w:spacing w:after="0" w:line="24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sz w:val="24"/>
          <w:szCs w:val="24"/>
        </w:rPr>
        <w:t xml:space="preserve">Với </w:t>
      </w:r>
      <w:r w:rsidRPr="005975AF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11" type="#_x0000_t75" style="width:10.15pt;height:10.15pt" o:ole="">
            <v:imagedata r:id="rId376" o:title=""/>
          </v:shape>
          <o:OLEObject Type="Embed" ProgID="Equation.DSMT4" ShapeID="_x0000_i1211" DrawAspect="Content" ObjectID="_1609611119" r:id="rId377"/>
        </w:object>
      </w:r>
      <w:r w:rsidRPr="005975AF">
        <w:rPr>
          <w:rFonts w:ascii="Times New Roman" w:hAnsi="Times New Roman" w:cs="Times New Roman"/>
          <w:sz w:val="24"/>
          <w:szCs w:val="24"/>
        </w:rPr>
        <w:t xml:space="preserve"> thuộc tập hợp nào dưới đây thì nhị thức bậc nhất</w:t>
      </w:r>
      <w:r w:rsidRPr="005975AF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212" type="#_x0000_t75" style="width:97.4pt;height:30.5pt" o:ole="">
            <v:imagedata r:id="rId378" o:title=""/>
          </v:shape>
          <o:OLEObject Type="Embed" ProgID="Equation.DSMT4" ShapeID="_x0000_i1212" DrawAspect="Content" ObjectID="_1609611120" r:id="rId379"/>
        </w:object>
      </w:r>
      <w:r w:rsidRPr="005975AF">
        <w:rPr>
          <w:rFonts w:ascii="Times New Roman" w:hAnsi="Times New Roman" w:cs="Times New Roman"/>
          <w:sz w:val="24"/>
          <w:szCs w:val="24"/>
        </w:rPr>
        <w:t xml:space="preserve"> luôn âm</w:t>
      </w:r>
    </w:p>
    <w:p w:rsidR="00EF32B0" w:rsidRPr="005975AF" w:rsidRDefault="00EF32B0" w:rsidP="00015A29">
      <w:pPr>
        <w:pStyle w:val="ListParagraph"/>
        <w:tabs>
          <w:tab w:val="left" w:pos="993"/>
          <w:tab w:val="left" w:pos="3402"/>
          <w:tab w:val="left" w:pos="5580"/>
          <w:tab w:val="left" w:pos="7938"/>
        </w:tabs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5975AF">
        <w:rPr>
          <w:rFonts w:ascii="Times New Roman" w:hAnsi="Times New Roman"/>
          <w:b/>
          <w:sz w:val="24"/>
          <w:szCs w:val="24"/>
        </w:rPr>
        <w:t>A.</w:t>
      </w:r>
      <w:r w:rsidRPr="005975AF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213" type="#_x0000_t75" style="width:12.7pt;height:12.7pt" o:ole="">
            <v:imagedata r:id="rId380" o:title=""/>
          </v:shape>
          <o:OLEObject Type="Embed" ProgID="Equation.DSMT4" ShapeID="_x0000_i1213" DrawAspect="Content" ObjectID="_1609611121" r:id="rId381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B.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214" type="#_x0000_t75" style="width:12.7pt;height:14.4pt" o:ole="">
            <v:imagedata r:id="rId382" o:title=""/>
          </v:shape>
          <o:OLEObject Type="Embed" ProgID="Equation.DSMT4" ShapeID="_x0000_i1214" DrawAspect="Content" ObjectID="_1609611122" r:id="rId383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C.</w:t>
      </w:r>
      <w:r w:rsidRPr="005975AF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215" type="#_x0000_t75" style="width:33.05pt;height:20.35pt" o:ole="">
            <v:imagedata r:id="rId384" o:title=""/>
          </v:shape>
          <o:OLEObject Type="Embed" ProgID="Equation.DSMT4" ShapeID="_x0000_i1215" DrawAspect="Content" ObjectID="_1609611123" r:id="rId385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D.</w:t>
      </w:r>
      <w:r w:rsidRPr="005975AF">
        <w:rPr>
          <w:rFonts w:ascii="Times New Roman" w:hAnsi="Times New Roman"/>
          <w:sz w:val="24"/>
          <w:szCs w:val="24"/>
        </w:rPr>
        <w:t xml:space="preserve"> Một đáp số khác.</w:t>
      </w:r>
    </w:p>
    <w:p w:rsidR="00EF32B0" w:rsidRPr="005975AF" w:rsidRDefault="00EF32B0" w:rsidP="005975AF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975AF">
        <w:rPr>
          <w:rFonts w:ascii="Times New Roman" w:hAnsi="Times New Roman"/>
          <w:sz w:val="24"/>
          <w:szCs w:val="24"/>
        </w:rPr>
        <w:t xml:space="preserve">Với </w:t>
      </w:r>
      <w:r w:rsidRPr="005975AF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216" type="#_x0000_t75" style="width:10.15pt;height:10.15pt" o:ole="">
            <v:imagedata r:id="rId386" o:title=""/>
          </v:shape>
          <o:OLEObject Type="Embed" ProgID="Equation.DSMT4" ShapeID="_x0000_i1216" DrawAspect="Content" ObjectID="_1609611124" r:id="rId387"/>
        </w:object>
      </w:r>
      <w:r w:rsidRPr="005975AF">
        <w:rPr>
          <w:rFonts w:ascii="Times New Roman" w:hAnsi="Times New Roman"/>
          <w:sz w:val="24"/>
          <w:szCs w:val="24"/>
        </w:rPr>
        <w:t xml:space="preserve"> thuộc tập hợp nào dưới đây thì </w:t>
      </w:r>
      <w:r w:rsidRPr="005975AF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217" type="#_x0000_t75" style="width:103.35pt;height:19.5pt" o:ole="">
            <v:imagedata r:id="rId388" o:title=""/>
          </v:shape>
          <o:OLEObject Type="Embed" ProgID="Equation.DSMT4" ShapeID="_x0000_i1217" DrawAspect="Content" ObjectID="_1609611125" r:id="rId389"/>
        </w:object>
      </w:r>
      <w:r w:rsidRPr="005975AF">
        <w:rPr>
          <w:rFonts w:ascii="Times New Roman" w:hAnsi="Times New Roman"/>
          <w:sz w:val="24"/>
          <w:szCs w:val="24"/>
        </w:rPr>
        <w:t>không âm</w:t>
      </w:r>
    </w:p>
    <w:p w:rsidR="00EF32B0" w:rsidRPr="005975AF" w:rsidRDefault="00EF32B0" w:rsidP="00015A29">
      <w:pPr>
        <w:tabs>
          <w:tab w:val="left" w:pos="1134"/>
          <w:tab w:val="left" w:pos="3420"/>
          <w:tab w:val="left" w:pos="5580"/>
          <w:tab w:val="left" w:pos="7938"/>
        </w:tabs>
        <w:spacing w:line="240" w:lineRule="auto"/>
        <w:ind w:left="1134" w:hanging="144"/>
        <w:rPr>
          <w:rFonts w:ascii="Times New Roman" w:hAnsi="Times New Roman" w:cs="Times New Roman"/>
          <w:b/>
          <w:sz w:val="24"/>
          <w:szCs w:val="24"/>
        </w:rPr>
      </w:pPr>
      <w:r w:rsidRPr="005975A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b/>
          <w:position w:val="-28"/>
          <w:sz w:val="24"/>
          <w:szCs w:val="24"/>
        </w:rPr>
        <w:object w:dxaOrig="1939" w:dyaOrig="680">
          <v:shape id="_x0000_i1218" type="#_x0000_t75" style="width:97.4pt;height:33.9pt" o:ole="">
            <v:imagedata r:id="rId390" o:title=""/>
          </v:shape>
          <o:OLEObject Type="Embed" ProgID="Equation.DSMT4" ShapeID="_x0000_i1218" DrawAspect="Content" ObjectID="_1609611126" r:id="rId391"/>
        </w:object>
      </w:r>
      <w:r w:rsidR="00015A29">
        <w:rPr>
          <w:rFonts w:ascii="Times New Roman" w:hAnsi="Times New Roman" w:cs="Times New Roman"/>
          <w:b/>
          <w:sz w:val="24"/>
          <w:szCs w:val="24"/>
        </w:rPr>
        <w:t>.</w:t>
      </w:r>
      <w:r w:rsidR="00015A29">
        <w:rPr>
          <w:rFonts w:ascii="Times New Roman" w:hAnsi="Times New Roman" w:cs="Times New Roman"/>
          <w:b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b/>
          <w:position w:val="-28"/>
          <w:sz w:val="24"/>
          <w:szCs w:val="24"/>
        </w:rPr>
        <w:object w:dxaOrig="1939" w:dyaOrig="680">
          <v:shape id="_x0000_i1219" type="#_x0000_t75" style="width:97.4pt;height:33.9pt" o:ole="">
            <v:imagedata r:id="rId392" o:title=""/>
          </v:shape>
          <o:OLEObject Type="Embed" ProgID="Equation.DSMT4" ShapeID="_x0000_i1219" DrawAspect="Content" ObjectID="_1609611127" r:id="rId393"/>
        </w:object>
      </w:r>
      <w:r w:rsidRPr="005975AF">
        <w:rPr>
          <w:rFonts w:ascii="Times New Roman" w:hAnsi="Times New Roman" w:cs="Times New Roman"/>
          <w:b/>
          <w:sz w:val="24"/>
          <w:szCs w:val="24"/>
        </w:rPr>
        <w:t>.</w:t>
      </w:r>
      <w:r w:rsidR="00015A29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Pr="005975A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b/>
          <w:position w:val="-28"/>
          <w:sz w:val="24"/>
          <w:szCs w:val="24"/>
        </w:rPr>
        <w:object w:dxaOrig="780" w:dyaOrig="680">
          <v:shape id="_x0000_i1220" type="#_x0000_t75" style="width:38.95pt;height:33.9pt" o:ole="">
            <v:imagedata r:id="rId394" o:title=""/>
          </v:shape>
          <o:OLEObject Type="Embed" ProgID="Equation.DSMT4" ShapeID="_x0000_i1220" DrawAspect="Content" ObjectID="_1609611128" r:id="rId395"/>
        </w:object>
      </w:r>
      <w:r w:rsidRPr="005975AF">
        <w:rPr>
          <w:rFonts w:ascii="Times New Roman" w:hAnsi="Times New Roman" w:cs="Times New Roman"/>
          <w:b/>
          <w:sz w:val="24"/>
          <w:szCs w:val="24"/>
        </w:rPr>
        <w:t>.</w:t>
      </w:r>
      <w:r w:rsidRPr="005975AF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5975AF">
        <w:rPr>
          <w:rFonts w:ascii="Times New Roman" w:hAnsi="Times New Roman" w:cs="Times New Roman"/>
          <w:b/>
          <w:position w:val="-28"/>
          <w:sz w:val="24"/>
          <w:szCs w:val="24"/>
        </w:rPr>
        <w:object w:dxaOrig="840" w:dyaOrig="680">
          <v:shape id="_x0000_i1221" type="#_x0000_t75" style="width:42.35pt;height:33.9pt" o:ole="">
            <v:imagedata r:id="rId396" o:title=""/>
          </v:shape>
          <o:OLEObject Type="Embed" ProgID="Equation.DSMT4" ShapeID="_x0000_i1221" DrawAspect="Content" ObjectID="_1609611129" r:id="rId397"/>
        </w:object>
      </w:r>
      <w:r w:rsidRPr="005975AF">
        <w:rPr>
          <w:rFonts w:ascii="Times New Roman" w:hAnsi="Times New Roman" w:cs="Times New Roman"/>
          <w:b/>
          <w:sz w:val="24"/>
          <w:szCs w:val="24"/>
        </w:rPr>
        <w:t>.</w:t>
      </w:r>
    </w:p>
    <w:p w:rsidR="00EF32B0" w:rsidRPr="005975AF" w:rsidRDefault="00EF32B0" w:rsidP="005975AF">
      <w:pPr>
        <w:numPr>
          <w:ilvl w:val="0"/>
          <w:numId w:val="1"/>
        </w:numPr>
        <w:spacing w:after="0" w:line="24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5975AF">
        <w:rPr>
          <w:rFonts w:ascii="Times New Roman" w:hAnsi="Times New Roman" w:cs="Times New Roman"/>
          <w:sz w:val="24"/>
          <w:szCs w:val="24"/>
        </w:rPr>
        <w:t xml:space="preserve">Tìm số nguyên lớn nhất của </w:t>
      </w:r>
      <w:r w:rsidRPr="005975AF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2" type="#_x0000_t75" style="width:10.15pt;height:10.15pt" o:ole="">
            <v:imagedata r:id="rId398" o:title=""/>
          </v:shape>
          <o:OLEObject Type="Embed" ProgID="Equation.DSMT4" ShapeID="_x0000_i1222" DrawAspect="Content" ObjectID="_1609611130" r:id="rId399"/>
        </w:object>
      </w:r>
      <w:r w:rsidRPr="005975AF">
        <w:rPr>
          <w:rFonts w:ascii="Times New Roman" w:hAnsi="Times New Roman" w:cs="Times New Roman"/>
          <w:sz w:val="24"/>
          <w:szCs w:val="24"/>
        </w:rPr>
        <w:t xml:space="preserve">để đa thức </w:t>
      </w:r>
      <w:r w:rsidRPr="005975AF">
        <w:rPr>
          <w:rFonts w:ascii="Times New Roman" w:hAnsi="Times New Roman" w:cs="Times New Roman"/>
          <w:position w:val="-24"/>
          <w:sz w:val="24"/>
          <w:szCs w:val="24"/>
        </w:rPr>
        <w:object w:dxaOrig="3019" w:dyaOrig="620">
          <v:shape id="_x0000_i1223" type="#_x0000_t75" style="width:150.8pt;height:30.5pt" o:ole="">
            <v:imagedata r:id="rId400" o:title=""/>
          </v:shape>
          <o:OLEObject Type="Embed" ProgID="Equation.DSMT4" ShapeID="_x0000_i1223" DrawAspect="Content" ObjectID="_1609611131" r:id="rId401"/>
        </w:object>
      </w:r>
      <w:r w:rsidRPr="005975AF">
        <w:rPr>
          <w:rFonts w:ascii="Times New Roman" w:hAnsi="Times New Roman" w:cs="Times New Roman"/>
          <w:sz w:val="24"/>
          <w:szCs w:val="24"/>
        </w:rPr>
        <w:t>luôn âm</w:t>
      </w:r>
    </w:p>
    <w:p w:rsidR="00EF32B0" w:rsidRPr="005975AF" w:rsidRDefault="00EF32B0" w:rsidP="005975AF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hAnsi="Times New Roman"/>
          <w:sz w:val="24"/>
          <w:szCs w:val="24"/>
        </w:rPr>
      </w:pPr>
      <w:r w:rsidRPr="005975AF">
        <w:rPr>
          <w:rFonts w:ascii="Times New Roman" w:hAnsi="Times New Roman"/>
          <w:b/>
          <w:sz w:val="24"/>
          <w:szCs w:val="24"/>
        </w:rPr>
        <w:t>A.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24" type="#_x0000_t75" style="width:27.95pt;height:14.4pt" o:ole="">
            <v:imagedata r:id="rId402" o:title=""/>
          </v:shape>
          <o:OLEObject Type="Embed" ProgID="Equation.DSMT4" ShapeID="_x0000_i1224" DrawAspect="Content" ObjectID="_1609611132" r:id="rId403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B.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25" type="#_x0000_t75" style="width:26.25pt;height:14.4pt" o:ole="">
            <v:imagedata r:id="rId404" o:title=""/>
          </v:shape>
          <o:OLEObject Type="Embed" ProgID="Equation.DSMT4" ShapeID="_x0000_i1225" DrawAspect="Content" ObjectID="_1609611133" r:id="rId405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C.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226" type="#_x0000_t75" style="width:33.9pt;height:14.4pt" o:ole="">
            <v:imagedata r:id="rId406" o:title=""/>
          </v:shape>
          <o:OLEObject Type="Embed" ProgID="Equation.DSMT4" ShapeID="_x0000_i1226" DrawAspect="Content" ObjectID="_1609611134" r:id="rId407"/>
        </w:object>
      </w:r>
      <w:r w:rsidRPr="005975AF">
        <w:rPr>
          <w:rFonts w:ascii="Times New Roman" w:hAnsi="Times New Roman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sz w:val="24"/>
          <w:szCs w:val="24"/>
        </w:rPr>
        <w:t>D.</w:t>
      </w:r>
      <w:r w:rsidRPr="005975AF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227" type="#_x0000_t75" style="width:33.9pt;height:14.4pt" o:ole="">
            <v:imagedata r:id="rId408" o:title=""/>
          </v:shape>
          <o:OLEObject Type="Embed" ProgID="Equation.DSMT4" ShapeID="_x0000_i1227" DrawAspect="Content" ObjectID="_1609611135" r:id="rId409"/>
        </w:object>
      </w:r>
      <w:r w:rsidRPr="005975AF">
        <w:rPr>
          <w:rFonts w:ascii="Times New Roman" w:hAnsi="Times New Roman"/>
          <w:sz w:val="24"/>
          <w:szCs w:val="24"/>
        </w:rPr>
        <w:t>.</w:t>
      </w:r>
    </w:p>
    <w:p w:rsidR="00EF32B0" w:rsidRPr="005975AF" w:rsidRDefault="00EF32B0" w:rsidP="00AC07DE">
      <w:pPr>
        <w:pStyle w:val="ListParagraph"/>
        <w:numPr>
          <w:ilvl w:val="0"/>
          <w:numId w:val="1"/>
        </w:numPr>
        <w:tabs>
          <w:tab w:val="left" w:pos="993"/>
          <w:tab w:val="left" w:pos="5670"/>
          <w:tab w:val="left" w:pos="7938"/>
        </w:tabs>
        <w:spacing w:after="0" w:line="240" w:lineRule="auto"/>
        <w:contextualSpacing w:val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5975AF">
        <w:rPr>
          <w:rFonts w:ascii="Times New Roman" w:hAnsi="Times New Roman"/>
          <w:color w:val="000000"/>
          <w:sz w:val="24"/>
          <w:szCs w:val="24"/>
          <w:lang w:val="vi-VN"/>
        </w:rPr>
        <w:t xml:space="preserve">Miền nghiệm của bất phương trình </w:t>
      </w:r>
      <w:r w:rsidRPr="005975AF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1480" w:dyaOrig="320">
          <v:shape id="_x0000_i1228" type="#_x0000_t75" style="width:74.55pt;height:16.1pt" o:ole="">
            <v:imagedata r:id="rId410" o:title=""/>
          </v:shape>
          <o:OLEObject Type="Embed" ProgID="Equation.DSMT4" ShapeID="_x0000_i1228" DrawAspect="Content" ObjectID="_1609611136" r:id="rId411"/>
        </w:object>
      </w:r>
      <w:r w:rsidRPr="005975AF">
        <w:rPr>
          <w:rFonts w:ascii="Times New Roman" w:hAnsi="Times New Roman"/>
          <w:color w:val="000000"/>
          <w:sz w:val="24"/>
          <w:szCs w:val="24"/>
          <w:lang w:val="vi-VN"/>
        </w:rPr>
        <w:t xml:space="preserve"> không chứa điểm nào sau đây?</w:t>
      </w:r>
    </w:p>
    <w:p w:rsidR="00EF32B0" w:rsidRPr="005975AF" w:rsidRDefault="00EF32B0" w:rsidP="005975AF">
      <w:pPr>
        <w:pStyle w:val="ListParagraph"/>
        <w:tabs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hAnsi="Times New Roman"/>
          <w:color w:val="0000FF"/>
          <w:sz w:val="24"/>
          <w:szCs w:val="24"/>
        </w:rPr>
      </w:pPr>
      <w:r w:rsidRPr="005975AF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  <w:lang w:val="vi-VN"/>
        </w:rPr>
        <w:object w:dxaOrig="840" w:dyaOrig="400">
          <v:shape id="_x0000_i1229" type="#_x0000_t75" style="width:42.35pt;height:20.35pt" o:ole="">
            <v:imagedata r:id="rId412" o:title=""/>
          </v:shape>
          <o:OLEObject Type="Embed" ProgID="Equation.DSMT4" ShapeID="_x0000_i1229" DrawAspect="Content" ObjectID="_1609611137" r:id="rId413"/>
        </w:object>
      </w:r>
      <w:r w:rsidRPr="005975AF">
        <w:rPr>
          <w:rFonts w:ascii="Times New Roman" w:hAnsi="Times New Roman"/>
          <w:color w:val="0000FF"/>
          <w:sz w:val="24"/>
          <w:szCs w:val="24"/>
        </w:rPr>
        <w:t>.</w:t>
      </w:r>
      <w:r w:rsidRPr="005975AF">
        <w:rPr>
          <w:rFonts w:ascii="Times New Roman" w:hAnsi="Times New Roman"/>
          <w:color w:val="0000FF"/>
          <w:sz w:val="24"/>
          <w:szCs w:val="24"/>
          <w:lang w:val="vi-VN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  <w:lang w:val="vi-VN"/>
        </w:rPr>
        <w:object w:dxaOrig="840" w:dyaOrig="400">
          <v:shape id="_x0000_i1230" type="#_x0000_t75" style="width:42.35pt;height:20.35pt" o:ole="">
            <v:imagedata r:id="rId414" o:title=""/>
          </v:shape>
          <o:OLEObject Type="Embed" ProgID="Equation.DSMT4" ShapeID="_x0000_i1230" DrawAspect="Content" ObjectID="_1609611138" r:id="rId415"/>
        </w:object>
      </w:r>
      <w:r w:rsidRPr="005975AF">
        <w:rPr>
          <w:rFonts w:ascii="Times New Roman" w:hAnsi="Times New Roman"/>
          <w:color w:val="0000FF"/>
          <w:sz w:val="24"/>
          <w:szCs w:val="24"/>
        </w:rPr>
        <w:t>.</w:t>
      </w:r>
      <w:r w:rsidRPr="005975AF">
        <w:rPr>
          <w:rFonts w:ascii="Times New Roman" w:hAnsi="Times New Roman"/>
          <w:color w:val="0000FF"/>
          <w:sz w:val="24"/>
          <w:szCs w:val="24"/>
          <w:lang w:val="vi-VN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Pr="005975AF">
        <w:rPr>
          <w:rFonts w:ascii="Times New Roman" w:hAnsi="Times New Roman"/>
          <w:b/>
          <w:color w:val="0000FF"/>
          <w:position w:val="-28"/>
          <w:sz w:val="24"/>
          <w:szCs w:val="24"/>
          <w:lang w:val="vi-VN"/>
        </w:rPr>
        <w:object w:dxaOrig="940" w:dyaOrig="680">
          <v:shape id="_x0000_i1231" type="#_x0000_t75" style="width:47.45pt;height:34.75pt" o:ole="">
            <v:imagedata r:id="rId416" o:title=""/>
          </v:shape>
          <o:OLEObject Type="Embed" ProgID="Equation.DSMT4" ShapeID="_x0000_i1231" DrawAspect="Content" ObjectID="_1609611139" r:id="rId417"/>
        </w:object>
      </w:r>
      <w:r w:rsidRPr="005975AF">
        <w:rPr>
          <w:rFonts w:ascii="Times New Roman" w:hAnsi="Times New Roman"/>
          <w:color w:val="0000FF"/>
          <w:sz w:val="24"/>
          <w:szCs w:val="24"/>
        </w:rPr>
        <w:t>.</w:t>
      </w:r>
      <w:r w:rsidRPr="005975AF">
        <w:rPr>
          <w:rFonts w:ascii="Times New Roman" w:hAnsi="Times New Roman"/>
          <w:color w:val="0000FF"/>
          <w:sz w:val="24"/>
          <w:szCs w:val="24"/>
          <w:lang w:val="vi-VN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  <w:lang w:val="vi-VN"/>
        </w:rPr>
        <w:object w:dxaOrig="859" w:dyaOrig="400">
          <v:shape id="_x0000_i1232" type="#_x0000_t75" style="width:42.35pt;height:20.35pt" o:ole="">
            <v:imagedata r:id="rId418" o:title=""/>
          </v:shape>
          <o:OLEObject Type="Embed" ProgID="Equation.DSMT4" ShapeID="_x0000_i1232" DrawAspect="Content" ObjectID="_1609611140" r:id="rId419"/>
        </w:object>
      </w:r>
      <w:r w:rsidRPr="005975AF">
        <w:rPr>
          <w:rFonts w:ascii="Times New Roman" w:hAnsi="Times New Roman"/>
          <w:color w:val="0000FF"/>
          <w:sz w:val="24"/>
          <w:szCs w:val="24"/>
        </w:rPr>
        <w:t>.</w:t>
      </w:r>
    </w:p>
    <w:p w:rsidR="00EF32B0" w:rsidRPr="005975AF" w:rsidRDefault="00EF32B0" w:rsidP="00AC07DE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Câu nào sau đây </w:t>
      </w:r>
      <w:r w:rsidRPr="005975AF">
        <w:rPr>
          <w:rFonts w:ascii="Times New Roman" w:hAnsi="Times New Roman"/>
          <w:b/>
          <w:color w:val="000000"/>
          <w:sz w:val="24"/>
          <w:szCs w:val="24"/>
        </w:rPr>
        <w:t>sai</w:t>
      </w:r>
      <w:r w:rsidRPr="005975AF">
        <w:rPr>
          <w:rFonts w:ascii="Times New Roman" w:hAnsi="Times New Roman"/>
          <w:color w:val="000000"/>
          <w:sz w:val="24"/>
          <w:szCs w:val="24"/>
        </w:rPr>
        <w:t>?.</w:t>
      </w:r>
    </w:p>
    <w:p w:rsidR="00EF32B0" w:rsidRPr="005975AF" w:rsidRDefault="00EF32B0" w:rsidP="005975A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Miền nghiệm của bất phương trình </w:t>
      </w:r>
      <w:r w:rsidRPr="005975AF">
        <w:rPr>
          <w:rFonts w:ascii="Times New Roman" w:hAnsi="Times New Roman"/>
          <w:color w:val="000000"/>
          <w:position w:val="-14"/>
          <w:sz w:val="24"/>
          <w:szCs w:val="24"/>
        </w:rPr>
        <w:object w:dxaOrig="2659" w:dyaOrig="400">
          <v:shape id="_x0000_i1233" type="#_x0000_t75" style="width:132.15pt;height:20.35pt" o:ole="">
            <v:imagedata r:id="rId420" o:title=""/>
          </v:shape>
          <o:OLEObject Type="Embed" ProgID="Equation.DSMT4" ShapeID="_x0000_i1233" DrawAspect="Content" ObjectID="_1609611141" r:id="rId421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 xml:space="preserve"> là nửa mặt phẳng chứa điểm</w:t>
      </w:r>
    </w:p>
    <w:p w:rsidR="00EF32B0" w:rsidRPr="005975AF" w:rsidRDefault="00EF32B0" w:rsidP="005975A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80" w:dyaOrig="400">
          <v:shape id="_x0000_i1234" type="#_x0000_t75" style="width:29.65pt;height:20.35pt" o:ole="">
            <v:imagedata r:id="rId422" o:title=""/>
          </v:shape>
          <o:OLEObject Type="Embed" ProgID="Equation.DSMT4" ShapeID="_x0000_i1234" DrawAspect="Content" ObjectID="_1609611142" r:id="rId423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499" w:dyaOrig="400">
          <v:shape id="_x0000_i1235" type="#_x0000_t75" style="width:24.55pt;height:20.35pt" o:ole="">
            <v:imagedata r:id="rId424" o:title=""/>
          </v:shape>
          <o:OLEObject Type="Embed" ProgID="Equation.DSMT4" ShapeID="_x0000_i1235" DrawAspect="Content" ObjectID="_1609611143" r:id="rId425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80" w:dyaOrig="400">
          <v:shape id="_x0000_i1236" type="#_x0000_t75" style="width:29.65pt;height:20.35pt" o:ole="">
            <v:imagedata r:id="rId426" o:title=""/>
          </v:shape>
          <o:OLEObject Type="Embed" ProgID="Equation.DSMT4" ShapeID="_x0000_i1236" DrawAspect="Content" ObjectID="_1609611144" r:id="rId427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660" w:dyaOrig="400">
          <v:shape id="_x0000_i1237" type="#_x0000_t75" style="width:33.05pt;height:20.35pt" o:ole="">
            <v:imagedata r:id="rId428" o:title=""/>
          </v:shape>
          <o:OLEObject Type="Embed" ProgID="Equation.DSMT4" ShapeID="_x0000_i1237" DrawAspect="Content" ObjectID="_1609611145" r:id="rId42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</w:p>
    <w:p w:rsidR="00EF32B0" w:rsidRPr="005975AF" w:rsidRDefault="00EF32B0" w:rsidP="00AC07DE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Điểm nào sau đây thuộc miền nghiệm của hệ bất phương trình </w:t>
      </w:r>
      <w:r w:rsidRPr="005975AF">
        <w:rPr>
          <w:rFonts w:ascii="Times New Roman" w:hAnsi="Times New Roman"/>
          <w:color w:val="000000"/>
          <w:position w:val="-50"/>
          <w:sz w:val="24"/>
          <w:szCs w:val="24"/>
        </w:rPr>
        <w:object w:dxaOrig="1540" w:dyaOrig="1120">
          <v:shape id="_x0000_i1238" type="#_x0000_t75" style="width:77.1pt;height:55.9pt" o:ole="">
            <v:imagedata r:id="rId430" o:title=""/>
          </v:shape>
          <o:OLEObject Type="Embed" ProgID="Equation.DSMT4" ShapeID="_x0000_i1238" DrawAspect="Content" ObjectID="_1609611146" r:id="rId431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?</w:t>
      </w:r>
    </w:p>
    <w:p w:rsidR="00EF32B0" w:rsidRPr="005975AF" w:rsidRDefault="00EF32B0" w:rsidP="005975A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A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80" w:dyaOrig="400">
          <v:shape id="_x0000_i1239" type="#_x0000_t75" style="width:29.65pt;height:20.35pt" o:ole="">
            <v:imagedata r:id="rId432" o:title=""/>
          </v:shape>
          <o:OLEObject Type="Embed" ProgID="Equation.DSMT4" ShapeID="_x0000_i1239" DrawAspect="Content" ObjectID="_1609611147" r:id="rId433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40" w:dyaOrig="400">
          <v:shape id="_x0000_i1240" type="#_x0000_t75" style="width:27.1pt;height:20.35pt" o:ole="">
            <v:imagedata r:id="rId434" o:title=""/>
          </v:shape>
          <o:OLEObject Type="Embed" ProgID="Equation.DSMT4" ShapeID="_x0000_i1240" DrawAspect="Content" ObjectID="_1609611148" r:id="rId435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720" w:dyaOrig="400">
          <v:shape id="_x0000_i1241" type="#_x0000_t75" style="width:36.4pt;height:20.35pt" o:ole="">
            <v:imagedata r:id="rId436" o:title=""/>
          </v:shape>
          <o:OLEObject Type="Embed" ProgID="Equation.DSMT4" ShapeID="_x0000_i1241" DrawAspect="Content" ObjectID="_1609611149" r:id="rId437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80" w:dyaOrig="400">
          <v:shape id="_x0000_i1242" type="#_x0000_t75" style="width:29.65pt;height:20.35pt" o:ole="">
            <v:imagedata r:id="rId438" o:title=""/>
          </v:shape>
          <o:OLEObject Type="Embed" ProgID="Equation.DSMT4" ShapeID="_x0000_i1242" DrawAspect="Content" ObjectID="_1609611150" r:id="rId43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</w:p>
    <w:p w:rsidR="00EF32B0" w:rsidRPr="005975AF" w:rsidRDefault="00EF32B0" w:rsidP="00AC07DE">
      <w:pPr>
        <w:pStyle w:val="ListParagraph"/>
        <w:numPr>
          <w:ilvl w:val="0"/>
          <w:numId w:val="1"/>
        </w:numPr>
        <w:tabs>
          <w:tab w:val="left" w:pos="992"/>
        </w:tabs>
        <w:spacing w:after="0" w:line="240" w:lineRule="auto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color w:val="000000"/>
          <w:sz w:val="24"/>
          <w:szCs w:val="24"/>
        </w:rPr>
        <w:t xml:space="preserve">Điểm nào sau đây </w:t>
      </w:r>
      <w:r w:rsidRPr="005975AF">
        <w:rPr>
          <w:rFonts w:ascii="Times New Roman" w:hAnsi="Times New Roman"/>
          <w:b/>
          <w:color w:val="000000"/>
          <w:sz w:val="24"/>
          <w:szCs w:val="24"/>
        </w:rPr>
        <w:t xml:space="preserve">không </w:t>
      </w:r>
      <w:r w:rsidRPr="005975AF">
        <w:rPr>
          <w:rFonts w:ascii="Times New Roman" w:hAnsi="Times New Roman"/>
          <w:color w:val="000000"/>
          <w:sz w:val="24"/>
          <w:szCs w:val="24"/>
        </w:rPr>
        <w:t>thuộc miền nghiệm của hệ bất phương trình</w:t>
      </w:r>
      <w:r w:rsidRPr="005975AF">
        <w:rPr>
          <w:rFonts w:ascii="Times New Roman" w:hAnsi="Times New Roman"/>
          <w:color w:val="000000"/>
          <w:position w:val="-30"/>
          <w:sz w:val="24"/>
          <w:szCs w:val="24"/>
        </w:rPr>
        <w:object w:dxaOrig="1540" w:dyaOrig="720">
          <v:shape id="_x0000_i1243" type="#_x0000_t75" style="width:77.1pt;height:36.4pt" o:ole="">
            <v:imagedata r:id="rId440" o:title=""/>
          </v:shape>
          <o:OLEObject Type="Embed" ProgID="Equation.DSMT4" ShapeID="_x0000_i1243" DrawAspect="Content" ObjectID="_1609611151" r:id="rId441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?</w:t>
      </w:r>
    </w:p>
    <w:p w:rsidR="00EF32B0" w:rsidRPr="005975AF" w:rsidRDefault="00EF32B0" w:rsidP="005975AF">
      <w:pPr>
        <w:pStyle w:val="ListParagraph"/>
        <w:tabs>
          <w:tab w:val="left" w:pos="992"/>
          <w:tab w:val="left" w:pos="3402"/>
          <w:tab w:val="left" w:pos="5669"/>
          <w:tab w:val="left" w:pos="7937"/>
          <w:tab w:val="left" w:pos="9442"/>
        </w:tabs>
        <w:spacing w:after="0" w:line="24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700" w:dyaOrig="400">
          <v:shape id="_x0000_i1244" type="#_x0000_t75" style="width:35.6pt;height:20.35pt" o:ole="">
            <v:imagedata r:id="rId442" o:title=""/>
          </v:shape>
          <o:OLEObject Type="Embed" ProgID="Equation.DSMT4" ShapeID="_x0000_i1244" DrawAspect="Content" ObjectID="_1609611152" r:id="rId443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720" w:dyaOrig="400">
          <v:shape id="_x0000_i1245" type="#_x0000_t75" style="width:36.4pt;height:20.35pt" o:ole="">
            <v:imagedata r:id="rId444" o:title=""/>
          </v:shape>
          <o:OLEObject Type="Embed" ProgID="Equation.DSMT4" ShapeID="_x0000_i1245" DrawAspect="Content" ObjectID="_1609611153" r:id="rId445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580" w:dyaOrig="400">
          <v:shape id="_x0000_i1246" type="#_x0000_t75" style="width:29.65pt;height:20.35pt" o:ole="">
            <v:imagedata r:id="rId446" o:title=""/>
          </v:shape>
          <o:OLEObject Type="Embed" ProgID="Equation.DSMT4" ShapeID="_x0000_i1246" DrawAspect="Content" ObjectID="_1609611154" r:id="rId447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sz w:val="24"/>
          <w:szCs w:val="24"/>
        </w:rPr>
        <w:tab/>
      </w:r>
      <w:r w:rsidRPr="005975AF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5975AF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700" w:dyaOrig="400">
          <v:shape id="_x0000_i1247" type="#_x0000_t75" style="width:35.6pt;height:20.35pt" o:ole="">
            <v:imagedata r:id="rId448" o:title=""/>
          </v:shape>
          <o:OLEObject Type="Embed" ProgID="Equation.DSMT4" ShapeID="_x0000_i1247" DrawAspect="Content" ObjectID="_1609611155" r:id="rId449"/>
        </w:object>
      </w:r>
      <w:r w:rsidRPr="005975AF">
        <w:rPr>
          <w:rFonts w:ascii="Times New Roman" w:hAnsi="Times New Roman"/>
          <w:color w:val="000000"/>
          <w:sz w:val="24"/>
          <w:szCs w:val="24"/>
        </w:rPr>
        <w:t>.</w:t>
      </w:r>
      <w:r w:rsidRPr="005975AF">
        <w:rPr>
          <w:rFonts w:ascii="Times New Roman" w:hAnsi="Times New Roman"/>
          <w:color w:val="000000"/>
          <w:sz w:val="24"/>
          <w:szCs w:val="24"/>
        </w:rPr>
        <w:tab/>
      </w:r>
    </w:p>
    <w:p w:rsidR="00EF32B0" w:rsidRPr="005975AF" w:rsidRDefault="00EF32B0" w:rsidP="005975AF">
      <w:pPr>
        <w:tabs>
          <w:tab w:val="left" w:pos="1134"/>
          <w:tab w:val="left" w:pos="5580"/>
          <w:tab w:val="left" w:pos="7938"/>
        </w:tabs>
        <w:spacing w:line="240" w:lineRule="auto"/>
        <w:ind w:left="1134" w:hanging="144"/>
        <w:rPr>
          <w:rFonts w:ascii="Times New Roman" w:hAnsi="Times New Roman" w:cs="Times New Roman"/>
          <w:b/>
          <w:sz w:val="24"/>
          <w:szCs w:val="24"/>
        </w:rPr>
      </w:pPr>
    </w:p>
    <w:p w:rsidR="00EF32B0" w:rsidRPr="005975AF" w:rsidRDefault="00EF32B0" w:rsidP="00AC07DE">
      <w:pPr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Miền tam giác </w:t>
      </w:r>
      <w:r w:rsidRPr="005975A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560" w:dyaOrig="279">
          <v:shape id="_x0000_i1248" type="#_x0000_t75" style="width:27.95pt;height:14.4pt" o:ole="">
            <v:imagedata r:id="rId450" o:title=""/>
          </v:shape>
          <o:OLEObject Type="Embed" ProgID="Equation.DSMT4" ShapeID="_x0000_i1248" DrawAspect="Content" ObjectID="_1609611156" r:id="rId451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</w:rPr>
        <w:t xml:space="preserve"> kể cả ba cạnh sau đây là miền nghiệm của hệ bết phương trình nào trong bốn bệ A, B, C, D ?</w:t>
      </w:r>
    </w:p>
    <w:p w:rsidR="00EF32B0" w:rsidRPr="005975AF" w:rsidRDefault="008F518A" w:rsidP="005975AF">
      <w:pPr>
        <w:pStyle w:val="ListParagraph"/>
        <w:spacing w:after="0" w:line="240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</w:r>
      <w:r w:rsidR="001D5276">
        <w:rPr>
          <w:rFonts w:ascii="Times New Roman" w:hAnsi="Times New Roman"/>
          <w:color w:val="000000"/>
          <w:sz w:val="24"/>
          <w:szCs w:val="24"/>
        </w:rPr>
        <w:pict>
          <v:group id="_x0000_s1232" style="width:189.3pt;height:228.6pt;mso-position-horizontal-relative:char;mso-position-vertical-relative:line" coordorigin="2080,6543" coordsize="8852,782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33" type="#_x0000_t32" style="position:absolute;left:5071;top:6543;width:0;height:6705;flip:y" o:connectortype="straight">
              <v:stroke endarrow="classic" endarrowwidth="narrow"/>
            </v:shape>
            <v:shape id="_x0000_s1234" type="#_x0000_t32" style="position:absolute;left:2080;top:10135;width:8759;height:1;flip:y" o:connectortype="straight">
              <v:stroke endarrow="classic" endarrowwidth="narrow"/>
            </v:shape>
            <v:shape id="_x0000_s1235" type="#_x0000_t32" style="position:absolute;left:3139;top:6856;width:6729;height:5370" o:connectortype="straight"/>
            <v:shape id="_x0000_s1236" type="#_x0000_t32" style="position:absolute;left:4355;top:7160;width:4855;height:6045;flip:x" o:connectortype="straight"/>
            <v:shape id="_x0000_s1237" type="#_x0000_t32" style="position:absolute;left:4197;top:10084;width:1;height:125" o:connectortype="straight"/>
            <v:shape id="_x0000_s1238" type="#_x0000_t32" style="position:absolute;left:5948;top:10084;width:0;height:125" o:connectortype="straight"/>
            <v:shape id="_x0000_s1239" type="#_x0000_t32" style="position:absolute;left:6818;top:10084;width:0;height:125" o:connectortype="straight"/>
            <v:shape id="_x0000_s1240" type="#_x0000_t32" style="position:absolute;left:7682;top:10090;width:0;height:125" o:connectortype="straight"/>
            <v:shape id="_x0000_s1241" type="#_x0000_t32" style="position:absolute;left:5064;top:9216;width:0;height:125;rotation:-90" o:connectortype="straight"/>
            <v:shape id="_x0000_s1242" type="#_x0000_t32" style="position:absolute;left:5071;top:8340;width:0;height:125;rotation:-90" o:connectortype="straight"/>
            <v:shape id="_x0000_s1243" type="#_x0000_t32" style="position:absolute;left:5064;top:10944;width:0;height:125;rotation:-90" o:connectortype="straight"/>
            <v:shape id="_x0000_s1244" type="#_x0000_t32" style="position:absolute;left:5064;top:11820;width:0;height:125;rotation:-90" o:connectortype="straight"/>
            <v:shape id="_x0000_s1245" type="#_x0000_t32" style="position:absolute;left:5064;top:12258;width:0;height:125;rotation:-90" o:connectortype="straight"/>
            <v:shape id="_x0000_s1246" type="#_x0000_t32" style="position:absolute;left:5064;top:12683;width:0;height:125;rotation:-90" o:connectortype="straight"/>
            <v:shape id="_x0000_s1247" type="#_x0000_t32" style="position:absolute;left:2203;top:6985;width:2868;height:838;flip:x" o:connectortype="straight"/>
            <v:shape id="_x0000_s1248" type="#_x0000_t32" style="position:absolute;left:2515;top:12498;width:2556;height:747;flip:x" o:connectortype="straight"/>
            <v:shape id="_x0000_s1249" type="#_x0000_t32" style="position:absolute;left:2203;top:12345;width:2868;height:838;flip:x" o:connectortype="straight"/>
            <v:shape id="_x0000_s1250" type="#_x0000_t32" style="position:absolute;left:2203;top:12192;width:2868;height:838;flip:x" o:connectortype="straight"/>
            <v:shape id="_x0000_s1251" type="#_x0000_t32" style="position:absolute;left:2203;top:12039;width:2868;height:838;flip:x" o:connectortype="straight"/>
            <v:shape id="_x0000_s1252" type="#_x0000_t32" style="position:absolute;left:2203;top:11886;width:2868;height:838;flip:x" o:connectortype="straight"/>
            <v:shape id="_x0000_s1253" type="#_x0000_t32" style="position:absolute;left:2203;top:11733;width:2868;height:838;flip:x" o:connectortype="straight"/>
            <v:shape id="_x0000_s1254" type="#_x0000_t32" style="position:absolute;left:2203;top:11580;width:2868;height:838;flip:x" o:connectortype="straight"/>
            <v:shape id="_x0000_s1255" type="#_x0000_t32" style="position:absolute;left:2203;top:11427;width:2868;height:838;flip:x" o:connectortype="straight"/>
            <v:shape id="_x0000_s1256" type="#_x0000_t32" style="position:absolute;left:2203;top:11273;width:2868;height:838;flip:x" o:connectortype="straight"/>
            <v:shape id="_x0000_s1257" type="#_x0000_t32" style="position:absolute;left:2203;top:10967;width:2868;height:838;flip:x" o:connectortype="straight"/>
            <v:shape id="_x0000_s1258" type="#_x0000_t32" style="position:absolute;left:2203;top:10814;width:2868;height:838;flip:x" o:connectortype="straight"/>
            <v:shape id="_x0000_s1259" type="#_x0000_t32" style="position:absolute;left:2203;top:10355;width:2868;height:838;flip:x" o:connectortype="straight"/>
            <v:shape id="_x0000_s1260" type="#_x0000_t32" style="position:absolute;left:2203;top:11120;width:2868;height:838;flip:x" o:connectortype="straight"/>
            <v:shape id="_x0000_s1261" type="#_x0000_t32" style="position:absolute;left:2203;top:10661;width:2868;height:838;flip:x" o:connectortype="straight"/>
            <v:shape id="_x0000_s1262" type="#_x0000_t32" style="position:absolute;left:2203;top:10508;width:2868;height:838;flip:x" o:connectortype="straight"/>
            <v:shape id="_x0000_s1263" type="#_x0000_t32" style="position:absolute;left:2203;top:10201;width:2868;height:838;flip:x" o:connectortype="straight"/>
            <v:shape id="_x0000_s1264" type="#_x0000_t32" style="position:absolute;left:2203;top:10048;width:2868;height:838;flip:x" o:connectortype="straight"/>
            <v:shape id="_x0000_s1265" type="#_x0000_t32" style="position:absolute;left:2203;top:9895;width:2868;height:838;flip:x" o:connectortype="straight"/>
            <v:shape id="_x0000_s1266" type="#_x0000_t32" style="position:absolute;left:2203;top:9742;width:2868;height:838;flip:x" o:connectortype="straight"/>
            <v:shape id="_x0000_s1267" type="#_x0000_t32" style="position:absolute;left:2203;top:9436;width:2868;height:838;flip:x" o:connectortype="straight"/>
            <v:shape id="_x0000_s1268" type="#_x0000_t32" style="position:absolute;left:2203;top:9589;width:2868;height:838;flip:x" o:connectortype="straight"/>
            <v:shape id="_x0000_s1269" type="#_x0000_t32" style="position:absolute;left:2203;top:9283;width:2868;height:838;flip:x" o:connectortype="straight"/>
            <v:shape id="_x0000_s1270" type="#_x0000_t32" style="position:absolute;left:2203;top:9129;width:2868;height:838;flip:x" o:connectortype="straight"/>
            <v:shape id="_x0000_s1271" type="#_x0000_t32" style="position:absolute;left:2203;top:8823;width:2868;height:838;flip:x" o:connectortype="straight"/>
            <v:shape id="_x0000_s1272" type="#_x0000_t32" style="position:absolute;left:2203;top:8976;width:2868;height:838;flip:x" o:connectortype="straight"/>
            <v:shape id="_x0000_s1273" type="#_x0000_t32" style="position:absolute;left:2203;top:8670;width:2868;height:838;flip:x" o:connectortype="straight"/>
            <v:shape id="_x0000_s1274" type="#_x0000_t32" style="position:absolute;left:2203;top:8517;width:2868;height:838;flip:x" o:connectortype="straight"/>
            <v:shape id="_x0000_s1275" type="#_x0000_t32" style="position:absolute;left:2203;top:8364;width:2868;height:838;flip:x" o:connectortype="straight"/>
            <v:shape id="_x0000_s1276" type="#_x0000_t32" style="position:absolute;left:2203;top:8211;width:2868;height:838;flip:x" o:connectortype="straight"/>
            <v:shape id="_x0000_s1277" type="#_x0000_t32" style="position:absolute;left:2203;top:8057;width:2868;height:838;flip:x" o:connectortype="straight"/>
            <v:shape id="_x0000_s1278" type="#_x0000_t32" style="position:absolute;left:2203;top:7904;width:2868;height:838;flip:x" o:connectortype="straight"/>
            <v:shape id="_x0000_s1279" type="#_x0000_t32" style="position:absolute;left:2203;top:7598;width:2868;height:838;flip:x" o:connectortype="straight"/>
            <v:shape id="_x0000_s1280" type="#_x0000_t32" style="position:absolute;left:2203;top:7751;width:2868;height:838;flip:x" o:connectortype="straight"/>
            <v:shape id="_x0000_s1281" type="#_x0000_t32" style="position:absolute;left:2203;top:7445;width:2868;height:838;flip:x" o:connectortype="straight"/>
            <v:shape id="_x0000_s1282" type="#_x0000_t32" style="position:absolute;left:2203;top:7292;width:2868;height:838;flip:x" o:connectortype="straight"/>
            <v:shape id="_x0000_s1283" type="#_x0000_t32" style="position:absolute;left:2203;top:7139;width:2868;height:838;flip:x" o:connectortype="straight"/>
            <v:shape id="_x0000_s1284" type="#_x0000_t32" style="position:absolute;left:4627;top:13110;width:444;height:130;flip:x" o:connectortype="straight"/>
            <v:shape id="_x0000_s1285" type="#_x0000_t32" style="position:absolute;left:4123;top:12957;width:948;height:277;flip:x" o:connectortype="straight"/>
            <v:shape id="_x0000_s1286" type="#_x0000_t32" style="position:absolute;left:3607;top:12804;width:1464;height:428;flip:x" o:connectortype="straight"/>
            <v:shape id="_x0000_s1287" type="#_x0000_t32" style="position:absolute;left:3047;top:12651;width:2024;height:591;flip:x" o:connectortype="straight"/>
            <v:group id="_x0000_s1288" style="position:absolute;left:6344;top:8103;width:2868;height:6260;rotation:2536544fd;flip:x y" coordorigin="5211,6985" coordsize="2868,6260">
              <v:shape id="_x0000_s1289" type="#_x0000_t32" style="position:absolute;left:5211;top:6985;width:2868;height:838;flip:x" o:connectortype="straight"/>
              <v:shape id="_x0000_s1290" type="#_x0000_t32" style="position:absolute;left:5523;top:12498;width:2556;height:747;flip:x" o:connectortype="straight"/>
              <v:shape id="_x0000_s1291" type="#_x0000_t32" style="position:absolute;left:5211;top:12345;width:2868;height:838;flip:x" o:connectortype="straight"/>
              <v:shape id="_x0000_s1292" type="#_x0000_t32" style="position:absolute;left:5211;top:12192;width:2868;height:838;flip:x" o:connectortype="straight"/>
              <v:shape id="_x0000_s1293" type="#_x0000_t32" style="position:absolute;left:5211;top:12039;width:2868;height:838;flip:x" o:connectortype="straight"/>
              <v:shape id="_x0000_s1294" type="#_x0000_t32" style="position:absolute;left:5211;top:11886;width:2868;height:838;flip:x" o:connectortype="straight"/>
              <v:shape id="_x0000_s1295" type="#_x0000_t32" style="position:absolute;left:5211;top:11733;width:2868;height:838;flip:x" o:connectortype="straight"/>
              <v:shape id="_x0000_s1296" type="#_x0000_t32" style="position:absolute;left:5211;top:11580;width:2868;height:838;flip:x" o:connectortype="straight"/>
              <v:shape id="_x0000_s1297" type="#_x0000_t32" style="position:absolute;left:5211;top:11427;width:2868;height:838;flip:x" o:connectortype="straight"/>
              <v:shape id="_x0000_s1298" type="#_x0000_t32" style="position:absolute;left:5211;top:11273;width:2868;height:838;flip:x" o:connectortype="straight"/>
              <v:shape id="_x0000_s1299" type="#_x0000_t32" style="position:absolute;left:5211;top:10967;width:2868;height:838;flip:x" o:connectortype="straight"/>
              <v:shape id="_x0000_s1300" type="#_x0000_t32" style="position:absolute;left:5211;top:10814;width:2868;height:838;flip:x" o:connectortype="straight"/>
              <v:shape id="_x0000_s1301" type="#_x0000_t32" style="position:absolute;left:5211;top:10355;width:2868;height:838;flip:x" o:connectortype="straight"/>
              <v:shape id="_x0000_s1302" type="#_x0000_t32" style="position:absolute;left:5211;top:11120;width:2868;height:838;flip:x" o:connectortype="straight"/>
              <v:shape id="_x0000_s1303" type="#_x0000_t32" style="position:absolute;left:5211;top:10661;width:2868;height:838;flip:x" o:connectortype="straight"/>
              <v:shape id="_x0000_s1304" type="#_x0000_t32" style="position:absolute;left:5211;top:10508;width:2868;height:838;flip:x" o:connectortype="straight"/>
              <v:shape id="_x0000_s1305" type="#_x0000_t32" style="position:absolute;left:5211;top:10201;width:2868;height:838;flip:x" o:connectortype="straight"/>
              <v:shape id="_x0000_s1306" type="#_x0000_t32" style="position:absolute;left:5211;top:10048;width:2868;height:838;flip:x" o:connectortype="straight"/>
              <v:shape id="_x0000_s1307" type="#_x0000_t32" style="position:absolute;left:5211;top:9895;width:2868;height:838;flip:x" o:connectortype="straight"/>
              <v:shape id="_x0000_s1308" type="#_x0000_t32" style="position:absolute;left:5211;top:9742;width:2868;height:838;flip:x" o:connectortype="straight"/>
              <v:shape id="_x0000_s1309" type="#_x0000_t32" style="position:absolute;left:5211;top:9436;width:2868;height:838;flip:x" o:connectortype="straight"/>
              <v:shape id="_x0000_s1310" type="#_x0000_t32" style="position:absolute;left:5211;top:9589;width:2868;height:838;flip:x" o:connectortype="straight"/>
              <v:shape id="_x0000_s1311" type="#_x0000_t32" style="position:absolute;left:5211;top:9283;width:2868;height:838;flip:x" o:connectortype="straight"/>
              <v:shape id="_x0000_s1312" type="#_x0000_t32" style="position:absolute;left:5211;top:9129;width:2868;height:838;flip:x" o:connectortype="straight"/>
              <v:shape id="_x0000_s1313" type="#_x0000_t32" style="position:absolute;left:5211;top:8823;width:2868;height:838;flip:x" o:connectortype="straight"/>
              <v:shape id="_x0000_s1314" type="#_x0000_t32" style="position:absolute;left:5211;top:8976;width:2868;height:838;flip:x" o:connectortype="straight"/>
              <v:shape id="_x0000_s1315" type="#_x0000_t32" style="position:absolute;left:5211;top:8670;width:2868;height:838;flip:x" o:connectortype="straight"/>
              <v:shape id="_x0000_s1316" type="#_x0000_t32" style="position:absolute;left:5211;top:8517;width:2868;height:838;flip:x" o:connectortype="straight"/>
              <v:shape id="_x0000_s1317" type="#_x0000_t32" style="position:absolute;left:5211;top:8364;width:2868;height:838;flip:x" o:connectortype="straight"/>
              <v:shape id="_x0000_s1318" type="#_x0000_t32" style="position:absolute;left:5211;top:8211;width:2868;height:838;flip:x" o:connectortype="straight"/>
              <v:shape id="_x0000_s1319" type="#_x0000_t32" style="position:absolute;left:5211;top:8057;width:2868;height:838;flip:x" o:connectortype="straight"/>
              <v:shape id="_x0000_s1320" type="#_x0000_t32" style="position:absolute;left:5211;top:7904;width:2868;height:838;flip:x" o:connectortype="straight"/>
              <v:shape id="_x0000_s1321" type="#_x0000_t32" style="position:absolute;left:5211;top:7598;width:2868;height:838;flip:x" o:connectortype="straight"/>
              <v:shape id="_x0000_s1322" type="#_x0000_t32" style="position:absolute;left:5211;top:7751;width:2868;height:838;flip:x" o:connectortype="straight"/>
              <v:shape id="_x0000_s1323" type="#_x0000_t32" style="position:absolute;left:5211;top:7445;width:2868;height:838;flip:x" o:connectortype="straight"/>
              <v:shape id="_x0000_s1324" type="#_x0000_t32" style="position:absolute;left:5211;top:7292;width:2868;height:838;flip:x" o:connectortype="straight"/>
              <v:shape id="_x0000_s1325" type="#_x0000_t32" style="position:absolute;left:5211;top:7139;width:2868;height:838;flip:x" o:connectortype="straight"/>
              <v:shape id="_x0000_s1326" type="#_x0000_t32" style="position:absolute;left:7635;top:13110;width:444;height:130;flip:x" o:connectortype="straight"/>
              <v:shape id="_x0000_s1327" type="#_x0000_t32" style="position:absolute;left:7131;top:12957;width:948;height:277;flip:x" o:connectortype="straight"/>
              <v:shape id="_x0000_s1328" type="#_x0000_t32" style="position:absolute;left:6615;top:12804;width:1464;height:428;flip:x" o:connectortype="straight"/>
              <v:shape id="_x0000_s1329" type="#_x0000_t32" style="position:absolute;left:6055;top:12651;width:2024;height:591;flip:x" o:connectortype="straight"/>
            </v:group>
            <v:shape id="_x0000_s1330" type="#_x0000_t32" style="position:absolute;left:7951;top:9579;width:2868;height:838;rotation:3356897fd;flip:y" o:connectortype="straight"/>
            <v:shape id="_x0000_s1331" type="#_x0000_t32" style="position:absolute;left:5563;top:7661;width:2868;height:838;rotation:3356897fd;flip:y" o:connectortype="straight"/>
            <v:shape id="_x0000_s1332" type="#_x0000_t32" style="position:absolute;left:5682;top:7757;width:2868;height:838;rotation:3356897fd;flip:y" o:connectortype="straight"/>
            <v:shape id="_x0000_s1333" type="#_x0000_t32" style="position:absolute;left:5802;top:7853;width:2868;height:838;rotation:3356897fd;flip:y" o:connectortype="straight"/>
            <v:shape id="_x0000_s1334" type="#_x0000_t32" style="position:absolute;left:6040;top:8044;width:2868;height:838;rotation:3356897fd;flip:y" o:connectortype="straight"/>
            <v:shape id="_x0000_s1335" type="#_x0000_t32" style="position:absolute;left:5921;top:7949;width:2868;height:838;rotation:3356897fd;flip:y" o:connectortype="straight"/>
            <v:shape id="_x0000_s1336" type="#_x0000_t32" style="position:absolute;left:6159;top:8140;width:2868;height:838;rotation:3356897fd;flip:y" o:connectortype="straight"/>
            <v:shape id="_x0000_s1337" type="#_x0000_t32" style="position:absolute;left:6280;top:8237;width:2868;height:838;rotation:3356897fd;flip:y" o:connectortype="straight"/>
            <v:shape id="_x0000_s1338" type="#_x0000_t32" style="position:absolute;left:6518;top:8428;width:2868;height:838;rotation:3356897fd;flip:y" o:connectortype="straight"/>
            <v:shape id="_x0000_s1339" type="#_x0000_t32" style="position:absolute;left:6399;top:8332;width:2868;height:838;rotation:3356897fd;flip:y" o:connectortype="straight"/>
            <v:shape id="_x0000_s1340" type="#_x0000_t32" style="position:absolute;left:6637;top:8524;width:2868;height:838;rotation:3356897fd;flip:y" o:connectortype="straight"/>
            <v:shape id="_x0000_s1341" type="#_x0000_t32" style="position:absolute;left:6757;top:8620;width:2868;height:838;rotation:3356897fd;flip:y" o:connectortype="straight"/>
            <v:shape id="_x0000_s1342" type="#_x0000_t32" style="position:absolute;left:6876;top:8716;width:2868;height:838;rotation:3356897fd;flip:y" o:connectortype="straight"/>
            <v:shape id="_x0000_s1343" type="#_x0000_t32" style="position:absolute;left:6995;top:8812;width:2868;height:838;rotation:3356897fd;flip:y" o:connectortype="straight"/>
            <v:shape id="_x0000_s1344" type="#_x0000_t32" style="position:absolute;left:7115;top:8908;width:2868;height:838;rotation:3356897fd;flip:y" o:connectortype="straight"/>
            <v:shape id="_x0000_s1345" type="#_x0000_t32" style="position:absolute;left:7235;top:9004;width:2868;height:838;rotation:3356897fd;flip:y" o:connectortype="straight"/>
            <v:shape id="_x0000_s1346" type="#_x0000_t32" style="position:absolute;left:7473;top:9195;width:2868;height:838;rotation:3356897fd;flip:y" o:connectortype="straight"/>
            <v:shape id="_x0000_s1347" type="#_x0000_t32" style="position:absolute;left:7354;top:9100;width:2868;height:838;rotation:3356897fd;flip:y" o:connectortype="straight"/>
            <v:shape id="_x0000_s1348" type="#_x0000_t32" style="position:absolute;left:7592;top:9291;width:2868;height:838;rotation:3356897fd;flip:y" o:connectortype="straight"/>
            <v:shape id="_x0000_s1349" type="#_x0000_t32" style="position:absolute;left:7712;top:9387;width:2868;height:838;rotation:3356897fd;flip:y" o:connectortype="straight"/>
            <v:shape id="_x0000_s1350" type="#_x0000_t32" style="position:absolute;left:7831;top:9483;width:2868;height:838;rotation:3356897fd;flip:y" o:connectortype="straight"/>
            <v:shape id="_x0000_s1351" type="#_x0000_t32" style="position:absolute;left:3873;top:7044;width:948;height:277;rotation:3356897fd;flip:y" o:connectortype="straight"/>
            <v:shape id="_x0000_s1352" type="#_x0000_t32" style="position:absolute;left:4278;top:6729;width:416;height:1022;flip:y" o:connectortype="straight"/>
            <v:shape id="_x0000_s1353" type="#_x0000_t32" style="position:absolute;left:4395;top:6722;width:457;height:1122;flip:y" o:connectortype="straight"/>
            <v:shape id="_x0000_s1354" type="#_x0000_t32" style="position:absolute;left:4510;top:6670;width:522;height:1282;flip:y" o:connectortype="straight"/>
            <v:shape id="_x0000_s1355" type="#_x0000_t32" style="position:absolute;left:4627;top:6742;width:530;height:1303;flip:y" o:connectortype="straight"/>
            <v:shape id="_x0000_s1356" type="#_x0000_t32" style="position:absolute;left:4753;top:6722;width:576;height:1414;flip:y" o:connectortype="straight"/>
            <v:shape id="_x0000_s1357" type="#_x0000_t32" style="position:absolute;left:4870;top:6709;width:619;height:1520;flip:y" o:connectortype="straight"/>
            <v:shape id="_x0000_s1358" type="#_x0000_t32" style="position:absolute;left:4985;top:6722;width:657;height:1615;flip:y" o:connectortype="straight"/>
            <v:shape id="_x0000_s1359" type="#_x0000_t32" style="position:absolute;left:5102;top:6722;width:695;height:1708;flip:y" o:connectortype="straight"/>
            <v:shape id="_x0000_s1360" type="#_x0000_t32" style="position:absolute;left:5231;top:6716;width:733;height:1801;flip:y" o:connectortype="straight"/>
            <v:shape id="_x0000_s1361" type="#_x0000_t32" style="position:absolute;left:5348;top:6729;width:766;height:1881;flip:y" o:connectortype="straight"/>
            <v:shape id="_x0000_s1362" type="#_x0000_t32" style="position:absolute;left:5463;top:6722;width:812;height:1996;flip:y" o:connectortype="straight"/>
            <v:shape id="_x0000_s1363" type="#_x0000_t32" style="position:absolute;left:5580;top:6716;width:853;height:2095;flip:y" o:connectortype="straight"/>
            <v:shape id="_x0000_s1364" type="#_x0000_t32" style="position:absolute;left:5706;top:6722;width:887;height:2180;flip:y" o:connectortype="straight"/>
            <v:shape id="_x0000_s1365" type="#_x0000_t32" style="position:absolute;left:5823;top:6722;width:925;height:2273;flip:y" o:connectortype="straight"/>
            <v:shape id="_x0000_s1366" type="#_x0000_t32" style="position:absolute;left:5938;top:6716;width:972;height:2387;flip:y" o:connectortype="straight"/>
            <v:shape id="_x0000_s1367" type="#_x0000_t32" style="position:absolute;left:6055;top:6729;width:1004;height:2467;flip:y" o:connectortype="straight"/>
            <v:shape id="_x0000_s1368" type="#_x0000_t32" style="position:absolute;left:6183;top:6722;width:1038;height:2550;flip:y" o:connectortype="straight"/>
            <v:shape id="_x0000_s1369" type="#_x0000_t32" style="position:absolute;left:6300;top:6729;width:1073;height:2636;flip:y" o:connectortype="straight"/>
            <v:shape id="_x0000_s1370" type="#_x0000_t32" style="position:absolute;left:4032;top:6742;width:332;height:815;flip:y" o:connectortype="straight"/>
            <v:shape id="_x0000_s1371" type="#_x0000_t32" style="position:absolute;left:8074;top:9676;width:2868;height:838;rotation:3356897fd;flip:y" o:connectortype="straight"/>
            <v:shape id="_x0000_s1372" type="#_x0000_t32" style="position:absolute;left:8193;top:9772;width:2868;height:838;rotation:3356897fd;flip:y" o:connectortype="straight"/>
            <v:oval id="_x0000_s1373" style="position:absolute;left:5045;top:8375;width:57;height:57" fillcolor="red"/>
            <v:oval id="_x0000_s1374" style="position:absolute;left:7224;top:10102;width:57;height:57" fillcolor="red"/>
            <v:oval id="_x0000_s1375" style="position:absolute;left:6789;top:10110;width:57;height:57" fillcolor="red"/>
            <v:shape id="_x0000_s1376" type="#_x0000_t75" style="position:absolute;left:5126;top:10159;width:238;height:282">
              <v:imagedata r:id="rId452" o:title=""/>
            </v:shape>
            <v:shape id="_x0000_s1377" type="#_x0000_t75" style="position:absolute;left:5157;top:12226;width:238;height:282" filled="t">
              <v:imagedata r:id="rId453" o:title=""/>
            </v:shape>
            <v:shape id="_x0000_s1378" type="#_x0000_t75" style="position:absolute;left:6841;top:9508;width:238;height:263" filled="t">
              <v:imagedata r:id="rId454" o:title=""/>
            </v:shape>
            <v:shape id="_x0000_s1379" type="#_x0000_t75" style="position:absolute;left:7129;top:10228;width:238;height:627" filled="t">
              <v:imagedata r:id="rId455" o:title=""/>
            </v:shape>
            <v:shape id="_x0000_s1380" type="#_x0000_t75" style="position:absolute;left:5155;top:8148;width:198;height:263" filled="t">
              <v:imagedata r:id="rId456" o:title=""/>
            </v:shape>
            <v:shape id="_x0000_s1381" type="#_x0000_t75" style="position:absolute;left:4676;top:8283;width:238;height:263" filled="t">
              <v:imagedata r:id="rId457" o:title=""/>
            </v:shape>
            <v:shape id="_x0000_s1382" type="#_x0000_t75" style="position:absolute;left:10734;top:10185;width:198;height:223">
              <v:imagedata r:id="rId458" o:title=""/>
            </v:shape>
            <v:shape id="_x0000_s1383" type="#_x0000_t32" style="position:absolute;left:8311;top:9881;width:2868;height:838;rotation:3356897fd;flip:y" o:connectortype="straight"/>
            <v:shape id="_x0000_s1384" type="#_x0000_t32" style="position:absolute;left:5061;top:8393;width:1917;height:1530" o:connectortype="straight" strokecolor="blue" strokeweight="1.5pt"/>
            <v:shape id="_x0000_s1385" type="#_x0000_t32" style="position:absolute;left:5071;top:9923;width:1917;height:2387;flip:x" o:connectortype="straight" strokecolor="blue" strokeweight="1.5pt"/>
            <v:shape id="_x0000_s1386" type="#_x0000_t32" style="position:absolute;left:5072;top:8411;width:8;height:3905;flip:y" o:connectortype="straight" strokecolor="#00c" strokeweight="1.5pt">
              <v:stroke endarrow="classic" endarrowwidth="narrow"/>
            </v:shape>
            <v:oval id="_x0000_s1387" style="position:absolute;left:5045;top:10110;width:57;height:57" fillcolor="red"/>
            <v:oval id="_x0000_s1388" style="position:absolute;left:5045;top:12286;width:57;height:57" fillcolor="red"/>
            <v:oval id="_x0000_s1389" style="position:absolute;left:6964;top:9895;width:57;height:57" fillcolor="red"/>
            <w10:wrap type="none"/>
            <w10:anchorlock/>
          </v:group>
          <o:OLEObject Type="Embed" ProgID="Equation.DSMT4" ShapeID="_x0000_s1376" DrawAspect="Content" ObjectID="_1609611162" r:id="rId459"/>
          <o:OLEObject Type="Embed" ProgID="Equation.DSMT4" ShapeID="_x0000_s1377" DrawAspect="Content" ObjectID="_1609611163" r:id="rId460"/>
          <o:OLEObject Type="Embed" ProgID="Equation.DSMT4" ShapeID="_x0000_s1378" DrawAspect="Content" ObjectID="_1609611164" r:id="rId461"/>
          <o:OLEObject Type="Embed" ProgID="Equation.DSMT4" ShapeID="_x0000_s1379" DrawAspect="Content" ObjectID="_1609611165" r:id="rId462"/>
          <o:OLEObject Type="Embed" ProgID="Equation.DSMT4" ShapeID="_x0000_s1380" DrawAspect="Content" ObjectID="_1609611166" r:id="rId463"/>
          <o:OLEObject Type="Embed" ProgID="Equation.DSMT4" ShapeID="_x0000_s1381" DrawAspect="Content" ObjectID="_1609611167" r:id="rId464"/>
          <o:OLEObject Type="Embed" ProgID="Equation.DSMT4" ShapeID="_x0000_s1382" DrawAspect="Content" ObjectID="_1609611168" r:id="rId465"/>
        </w:pict>
      </w:r>
    </w:p>
    <w:p w:rsidR="00EF32B0" w:rsidRPr="005975AF" w:rsidRDefault="00EF32B0" w:rsidP="005975AF">
      <w:pPr>
        <w:spacing w:line="240" w:lineRule="auto"/>
        <w:rPr>
          <w:rFonts w:ascii="Times New Roman" w:hAnsi="Times New Roman" w:cs="Times New Roman"/>
          <w:color w:val="0000FF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975AF">
        <w:rPr>
          <w:rFonts w:ascii="Times New Roman" w:hAnsi="Times New Roman" w:cs="Times New Roman"/>
          <w:b/>
          <w:color w:val="0000FF"/>
          <w:position w:val="-50"/>
          <w:sz w:val="24"/>
          <w:szCs w:val="24"/>
        </w:rPr>
        <w:object w:dxaOrig="1359" w:dyaOrig="1120">
          <v:shape id="_x0000_i1249" type="#_x0000_t75" style="width:67.75pt;height:55.9pt" o:ole="">
            <v:imagedata r:id="rId466" o:title=""/>
          </v:shape>
          <o:OLEObject Type="Embed" ProgID="Equation.DSMT4" ShapeID="_x0000_i1249" DrawAspect="Content" ObjectID="_1609611157" r:id="rId467"/>
        </w:object>
      </w:r>
      <w:r w:rsidRPr="005975AF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975AF">
        <w:rPr>
          <w:rFonts w:ascii="Times New Roman" w:hAnsi="Times New Roman" w:cs="Times New Roman"/>
          <w:b/>
          <w:color w:val="0000FF"/>
          <w:position w:val="-50"/>
          <w:sz w:val="24"/>
          <w:szCs w:val="24"/>
        </w:rPr>
        <w:object w:dxaOrig="1359" w:dyaOrig="1120">
          <v:shape id="_x0000_i1250" type="#_x0000_t75" style="width:67.75pt;height:55.9pt" o:ole="">
            <v:imagedata r:id="rId468" o:title=""/>
          </v:shape>
          <o:OLEObject Type="Embed" ProgID="Equation.DSMT4" ShapeID="_x0000_i1250" DrawAspect="Content" ObjectID="_1609611158" r:id="rId469"/>
        </w:object>
      </w:r>
      <w:r w:rsidRPr="005975AF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975AF">
        <w:rPr>
          <w:rFonts w:ascii="Times New Roman" w:hAnsi="Times New Roman" w:cs="Times New Roman"/>
          <w:b/>
          <w:color w:val="0000FF"/>
          <w:position w:val="-50"/>
          <w:sz w:val="24"/>
          <w:szCs w:val="24"/>
        </w:rPr>
        <w:object w:dxaOrig="1359" w:dyaOrig="1120">
          <v:shape id="_x0000_i1251" type="#_x0000_t75" style="width:67.75pt;height:55.9pt" o:ole="">
            <v:imagedata r:id="rId470" o:title=""/>
          </v:shape>
          <o:OLEObject Type="Embed" ProgID="Equation.DSMT4" ShapeID="_x0000_i1251" DrawAspect="Content" ObjectID="_1609611159" r:id="rId471"/>
        </w:object>
      </w:r>
      <w:r w:rsidRPr="005975AF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5975AF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5975AF">
        <w:rPr>
          <w:rFonts w:ascii="Times New Roman" w:hAnsi="Times New Roman" w:cs="Times New Roman"/>
          <w:b/>
          <w:color w:val="0000FF"/>
          <w:position w:val="-50"/>
          <w:sz w:val="24"/>
          <w:szCs w:val="24"/>
        </w:rPr>
        <w:object w:dxaOrig="1359" w:dyaOrig="1120">
          <v:shape id="_x0000_i1252" type="#_x0000_t75" style="width:67.75pt;height:55.9pt" o:ole="">
            <v:imagedata r:id="rId472" o:title=""/>
          </v:shape>
          <o:OLEObject Type="Embed" ProgID="Equation.DSMT4" ShapeID="_x0000_i1252" DrawAspect="Content" ObjectID="_1609611160" r:id="rId473"/>
        </w:object>
      </w:r>
      <w:r w:rsidRPr="005975AF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EF32B0" w:rsidRPr="005975AF" w:rsidRDefault="00EF32B0" w:rsidP="00AC07DE">
      <w:pPr>
        <w:numPr>
          <w:ilvl w:val="0"/>
          <w:numId w:val="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975A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Miền nghiệm của bất phương trình </w:t>
      </w:r>
      <w:r w:rsidRPr="005975AF">
        <w:rPr>
          <w:rFonts w:ascii="Times New Roman" w:hAnsi="Times New Roman" w:cs="Times New Roman"/>
          <w:color w:val="000000"/>
          <w:position w:val="-10"/>
          <w:sz w:val="24"/>
          <w:szCs w:val="24"/>
          <w:lang w:val="fr-FR"/>
        </w:rPr>
        <w:object w:dxaOrig="1260" w:dyaOrig="320">
          <v:shape id="_x0000_i1253" type="#_x0000_t75" style="width:62.7pt;height:16.1pt" o:ole="">
            <v:imagedata r:id="rId474" o:title=""/>
          </v:shape>
          <o:OLEObject Type="Embed" ProgID="Equation.DSMT4" ShapeID="_x0000_i1253" DrawAspect="Content" ObjectID="_1609611161" r:id="rId475"/>
        </w:object>
      </w:r>
      <w:r w:rsidRPr="005975A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</w:t>
      </w:r>
    </w:p>
    <w:p w:rsidR="00EF32B0" w:rsidRPr="005975AF" w:rsidRDefault="00EF32B0" w:rsidP="005975AF">
      <w:pPr>
        <w:tabs>
          <w:tab w:val="left" w:pos="5670"/>
        </w:tabs>
        <w:spacing w:line="240" w:lineRule="auto"/>
        <w:ind w:left="1276" w:hanging="283"/>
        <w:rPr>
          <w:rFonts w:ascii="Times New Roman" w:hAnsi="Times New Roman" w:cs="Times New Roman"/>
          <w:color w:val="0000FF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FF"/>
          <w:position w:val="160"/>
          <w:sz w:val="24"/>
          <w:szCs w:val="24"/>
        </w:rPr>
        <w:t xml:space="preserve">A. </w:t>
      </w:r>
      <w:r w:rsidR="008F518A" w:rsidRPr="008F518A">
        <w:rPr>
          <w:rFonts w:ascii="Times New Roman" w:hAnsi="Times New Roman" w:cs="Times New Roman"/>
          <w:b/>
          <w:color w:val="0000FF"/>
          <w:sz w:val="24"/>
          <w:szCs w:val="24"/>
        </w:rPr>
      </w:r>
      <w:r w:rsidR="008F518A" w:rsidRPr="008F518A">
        <w:rPr>
          <w:rFonts w:ascii="Times New Roman" w:hAnsi="Times New Roman" w:cs="Times New Roman"/>
          <w:b/>
          <w:color w:val="0000FF"/>
          <w:sz w:val="24"/>
          <w:szCs w:val="24"/>
        </w:rPr>
        <w:pict>
          <v:group id="_x0000_s1431" style="width:110.45pt;height:108.4pt;mso-position-horizontal-relative:char;mso-position-vertical-relative:line" coordorigin="2350,1472" coordsize="3403,3286">
            <v:shape id="_x0000_s1432" style="position:absolute;left:2350;top:1761;width:2666;height:2704" coordsize="2666,2704" path="m899,l,1039,605,2698r2061,6l899,xe" fillcolor="black" stroked="f">
              <v:fill r:id="rId476" o:title="Light upward diagonal" recolor="t" type="pattern"/>
              <v:path arrowok="t"/>
            </v:shape>
            <v:shape id="_x0000_s1433" type="#_x0000_t32" style="position:absolute;left:2500;top:3640;width:3248;height:0" o:connectortype="straight">
              <v:stroke endarrow="classic" endarrowwidth="narrow"/>
            </v:shape>
            <v:shape id="_x0000_s1434" type="#_x0000_t32" style="position:absolute;left:3606;top:1521;width:0;height:3237;flip:y" o:connectortype="straight">
              <v:stroke endarrow="classic" endarrowwidth="narrow"/>
            </v:shape>
            <v:shape id="_x0000_s1435" type="#_x0000_t32" style="position:absolute;left:3255;top:1750;width:1750;height:2694;flip:x y" o:connectortype="straight" strokecolor="#00c" strokeweight="1.5pt"/>
            <v:oval id="_x0000_s1436" style="position:absolute;left:4452;top:3611;width:57;height:57" fillcolor="red"/>
            <v:oval id="_x0000_s1437" style="position:absolute;left:3577;top:3611;width:57;height:57" fillcolor="red"/>
            <v:shape id="_x0000_s1438" type="#_x0000_t75" style="position:absolute;left:3346;top:3668;width:241;height:278">
              <v:imagedata r:id="rId477" o:title=""/>
            </v:shape>
            <v:shape id="_x0000_s1439" type="#_x0000_t75" style="position:absolute;left:4492;top:3347;width:201;height:259">
              <v:imagedata r:id="rId478" o:title=""/>
            </v:shape>
            <v:shape id="_x0000_s1440" type="#_x0000_t75" style="position:absolute;left:3667;top:2089;width:181;height:278">
              <v:imagedata r:id="rId479" o:title=""/>
            </v:shape>
            <v:shape id="_x0000_s1441" type="#_x0000_t75" style="position:absolute;left:3341;top:1472;width:221;height:259">
              <v:imagedata r:id="rId480" o:title=""/>
            </v:shape>
            <v:shape id="_x0000_s1442" type="#_x0000_t75" style="position:absolute;left:5552;top:3404;width:201;height:219">
              <v:imagedata r:id="rId481" o:title=""/>
            </v:shape>
            <v:oval id="_x0000_s1443" style="position:absolute;left:3577;top:2262;width:57;height:57" fillcolor="red"/>
            <w10:wrap type="none"/>
            <w10:anchorlock/>
          </v:group>
          <o:OLEObject Type="Embed" ProgID="Equation.DSMT4" ShapeID="_x0000_s1438" DrawAspect="Content" ObjectID="_1609611169" r:id="rId482"/>
          <o:OLEObject Type="Embed" ProgID="Equation.DSMT4" ShapeID="_x0000_s1439" DrawAspect="Content" ObjectID="_1609611170" r:id="rId483"/>
          <o:OLEObject Type="Embed" ProgID="Equation.DSMT4" ShapeID="_x0000_s1440" DrawAspect="Content" ObjectID="_1609611171" r:id="rId484"/>
          <o:OLEObject Type="Embed" ProgID="Equation.DSMT4" ShapeID="_x0000_s1441" DrawAspect="Content" ObjectID="_1609611172" r:id="rId485"/>
          <o:OLEObject Type="Embed" ProgID="Equation.DSMT4" ShapeID="_x0000_s1442" DrawAspect="Content" ObjectID="_1609611173" r:id="rId486"/>
        </w:pict>
      </w:r>
      <w:r w:rsidRPr="005975AF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FF"/>
          <w:position w:val="160"/>
          <w:sz w:val="24"/>
          <w:szCs w:val="24"/>
        </w:rPr>
        <w:t xml:space="preserve">B. </w:t>
      </w:r>
      <w:r w:rsidR="008F518A" w:rsidRPr="008F518A">
        <w:rPr>
          <w:rFonts w:ascii="Times New Roman" w:hAnsi="Times New Roman" w:cs="Times New Roman"/>
          <w:b/>
          <w:color w:val="0000FF"/>
          <w:sz w:val="24"/>
          <w:szCs w:val="24"/>
        </w:rPr>
      </w:r>
      <w:r w:rsidR="008F518A" w:rsidRPr="008F518A">
        <w:rPr>
          <w:rFonts w:ascii="Times New Roman" w:hAnsi="Times New Roman" w:cs="Times New Roman"/>
          <w:b/>
          <w:color w:val="0000FF"/>
          <w:sz w:val="24"/>
          <w:szCs w:val="24"/>
        </w:rPr>
        <w:pict>
          <v:group id="_x0000_s1417" style="width:103.05pt;height:116.4pt;mso-position-horizontal-relative:char;mso-position-vertical-relative:line" coordorigin="7178,1521" coordsize="3252,3237">
            <v:group id="_x0000_s1418" style="position:absolute;left:7221;top:1750;width:2666;height:2715;flip:x" coordorigin="2350,1750" coordsize="2666,2715">
              <v:shape id="_x0000_s1419" style="position:absolute;left:2350;top:1761;width:2666;height:2704" coordsize="2666,2704" path="m899,l,1039,605,2698r2061,6l899,xe" fillcolor="black" stroked="f">
                <v:fill r:id="rId476" o:title="Light upward diagonal" recolor="t" type="pattern"/>
                <v:path arrowok="t"/>
              </v:shape>
              <v:shape id="_x0000_s1420" type="#_x0000_t32" style="position:absolute;left:3255;top:1750;width:1750;height:2694;flip:x y" o:connectortype="straight" strokecolor="#00c" strokeweight="1.5pt"/>
            </v:group>
            <v:shape id="_x0000_s1421" type="#_x0000_t32" style="position:absolute;left:7178;top:3640;width:3248;height:0" o:connectortype="straight">
              <v:stroke endarrow="classic" endarrowwidth="narrow"/>
            </v:shape>
            <v:shape id="_x0000_s1422" type="#_x0000_t32" style="position:absolute;left:8636;top:1521;width:0;height:3237;flip:y" o:connectortype="straight">
              <v:stroke endarrow="classic" endarrowwidth="narrow"/>
            </v:shape>
            <v:oval id="_x0000_s1423" style="position:absolute;left:8607;top:2254;width:57;height:57" fillcolor="red"/>
            <v:oval id="_x0000_s1424" style="position:absolute;left:7725;top:3611;width:57;height:57" fillcolor="red"/>
            <v:oval id="_x0000_s1425" style="position:absolute;left:8607;top:3611;width:57;height:57" fillcolor="red"/>
            <v:shape id="_x0000_s1426" type="#_x0000_t75" style="position:absolute;left:8362;top:3668;width:240;height:278">
              <v:imagedata r:id="rId487" o:title=""/>
            </v:shape>
            <v:shape id="_x0000_s1427" type="#_x0000_t75" style="position:absolute;left:10230;top:3668;width:200;height:219">
              <v:imagedata r:id="rId488" o:title=""/>
            </v:shape>
            <v:shape id="_x0000_s1428" type="#_x0000_t75" style="position:absolute;left:8342;top:1538;width:220;height:259">
              <v:imagedata r:id="rId489" o:title=""/>
            </v:shape>
            <v:shape id="_x0000_s1429" type="#_x0000_t75" style="position:absolute;left:7392;top:3362;width:320;height:259">
              <v:imagedata r:id="rId490" o:title=""/>
            </v:shape>
            <v:shape id="_x0000_s1430" type="#_x0000_t75" style="position:absolute;left:8322;top:2069;width:180;height:278">
              <v:imagedata r:id="rId491" o:title=""/>
            </v:shape>
            <w10:wrap type="none"/>
            <w10:anchorlock/>
          </v:group>
          <o:OLEObject Type="Embed" ProgID="Equation.DSMT4" ShapeID="_x0000_s1426" DrawAspect="Content" ObjectID="_1609611174" r:id="rId492"/>
          <o:OLEObject Type="Embed" ProgID="Equation.DSMT4" ShapeID="_x0000_s1427" DrawAspect="Content" ObjectID="_1609611175" r:id="rId493"/>
          <o:OLEObject Type="Embed" ProgID="Equation.DSMT4" ShapeID="_x0000_s1428" DrawAspect="Content" ObjectID="_1609611176" r:id="rId494"/>
          <o:OLEObject Type="Embed" ProgID="Equation.DSMT4" ShapeID="_x0000_s1429" DrawAspect="Content" ObjectID="_1609611177" r:id="rId495"/>
          <o:OLEObject Type="Embed" ProgID="Equation.DSMT4" ShapeID="_x0000_s1430" DrawAspect="Content" ObjectID="_1609611178" r:id="rId496"/>
        </w:pict>
      </w:r>
    </w:p>
    <w:p w:rsidR="00EF32B0" w:rsidRPr="005975AF" w:rsidRDefault="00EF32B0" w:rsidP="005975AF">
      <w:pPr>
        <w:tabs>
          <w:tab w:val="left" w:pos="5670"/>
        </w:tabs>
        <w:spacing w:line="240" w:lineRule="auto"/>
        <w:ind w:left="1276" w:hanging="283"/>
        <w:rPr>
          <w:rFonts w:ascii="Times New Roman" w:hAnsi="Times New Roman" w:cs="Times New Roman"/>
          <w:color w:val="0000FF"/>
          <w:sz w:val="24"/>
          <w:szCs w:val="24"/>
        </w:rPr>
      </w:pPr>
      <w:r w:rsidRPr="005975AF">
        <w:rPr>
          <w:rFonts w:ascii="Times New Roman" w:hAnsi="Times New Roman" w:cs="Times New Roman"/>
          <w:b/>
          <w:color w:val="0000FF"/>
          <w:position w:val="160"/>
          <w:sz w:val="24"/>
          <w:szCs w:val="24"/>
        </w:rPr>
        <w:t>C.</w:t>
      </w:r>
      <w:r w:rsidR="008F518A" w:rsidRPr="008F518A">
        <w:rPr>
          <w:rFonts w:ascii="Times New Roman" w:hAnsi="Times New Roman" w:cs="Times New Roman"/>
          <w:b/>
          <w:color w:val="0000FF"/>
          <w:sz w:val="24"/>
          <w:szCs w:val="24"/>
        </w:rPr>
      </w:r>
      <w:r w:rsidR="008F518A" w:rsidRPr="008F518A">
        <w:rPr>
          <w:rFonts w:ascii="Times New Roman" w:hAnsi="Times New Roman" w:cs="Times New Roman"/>
          <w:b/>
          <w:color w:val="0000FF"/>
          <w:sz w:val="24"/>
          <w:szCs w:val="24"/>
        </w:rPr>
        <w:pict>
          <v:group id="_x0000_s1404" style="width:97.25pt;height:129.15pt;mso-position-horizontal-relative:char;mso-position-vertical-relative:line" coordorigin="1734,1119" coordsize="3252,3502">
            <v:shape id="_x0000_s1405" style="position:absolute;left:1735;top:1119;width:2663;height:3196" coordsize="2663,3196" path="m2663,487l1565,,,2507r890,689l2663,487xe" fillcolor="black" stroked="f">
              <v:fill r:id="rId497" o:title="Wide downward diagonal" recolor="t" type="pattern"/>
              <v:path arrowok="t"/>
            </v:shape>
            <v:shape id="_x0000_s1406" type="#_x0000_t32" style="position:absolute;left:1734;top:3503;width:3248;height:0" o:connectortype="straight">
              <v:stroke endarrow="classic" endarrowwidth="narrow"/>
            </v:shape>
            <v:shape id="_x0000_s1407" type="#_x0000_t32" style="position:absolute;left:4040;top:1384;width:0;height:3237;flip:y" o:connectortype="straight">
              <v:stroke endarrow="classic" endarrowwidth="narrow"/>
            </v:shape>
            <v:oval id="_x0000_s1408" style="position:absolute;left:4011;top:3474;width:57;height:57" fillcolor="red"/>
            <v:shape id="_x0000_s1409" type="#_x0000_t75" style="position:absolute;left:3766;top:3531;width:240;height:278">
              <v:imagedata r:id="rId487" o:title=""/>
            </v:shape>
            <v:shape id="_x0000_s1410" type="#_x0000_t75" style="position:absolute;left:4786;top:3531;width:200;height:219">
              <v:imagedata r:id="rId488" o:title=""/>
            </v:shape>
            <v:shape id="_x0000_s1411" type="#_x0000_t75" style="position:absolute;left:4108;top:1208;width:220;height:259">
              <v:imagedata r:id="rId489" o:title=""/>
            </v:shape>
            <v:shape id="_x0000_s1412" type="#_x0000_t75" style="position:absolute;left:3108;top:3550;width:320;height:259">
              <v:imagedata r:id="rId490" o:title=""/>
            </v:shape>
            <v:shape id="_x0000_s1413" type="#_x0000_t75" style="position:absolute;left:4108;top:2015;width:180;height:278">
              <v:imagedata r:id="rId491" o:title=""/>
            </v:shape>
            <v:shape id="_x0000_s1414" type="#_x0000_t32" style="position:absolute;left:2636;top:1613;width:1750;height:2694;flip:y" o:connectortype="straight" strokecolor="#00c" strokeweight="1.5pt"/>
            <v:oval id="_x0000_s1415" style="position:absolute;left:4011;top:2117;width:57;height:57" fillcolor="red"/>
            <v:oval id="_x0000_s1416" style="position:absolute;left:3129;top:3474;width:57;height:57" fillcolor="red"/>
            <w10:wrap type="none"/>
            <w10:anchorlock/>
          </v:group>
          <o:OLEObject Type="Embed" ProgID="Equation.DSMT4" ShapeID="_x0000_s1409" DrawAspect="Content" ObjectID="_1609611179" r:id="rId498"/>
          <o:OLEObject Type="Embed" ProgID="Equation.DSMT4" ShapeID="_x0000_s1410" DrawAspect="Content" ObjectID="_1609611180" r:id="rId499"/>
          <o:OLEObject Type="Embed" ProgID="Equation.DSMT4" ShapeID="_x0000_s1411" DrawAspect="Content" ObjectID="_1609611181" r:id="rId500"/>
          <o:OLEObject Type="Embed" ProgID="Equation.DSMT4" ShapeID="_x0000_s1412" DrawAspect="Content" ObjectID="_1609611182" r:id="rId501"/>
          <o:OLEObject Type="Embed" ProgID="Equation.DSMT4" ShapeID="_x0000_s1413" DrawAspect="Content" ObjectID="_1609611183" r:id="rId502"/>
        </w:pict>
      </w:r>
      <w:r w:rsidRPr="005975AF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975AF">
        <w:rPr>
          <w:rFonts w:ascii="Times New Roman" w:hAnsi="Times New Roman" w:cs="Times New Roman"/>
          <w:b/>
          <w:color w:val="0000FF"/>
          <w:position w:val="160"/>
          <w:sz w:val="24"/>
          <w:szCs w:val="24"/>
        </w:rPr>
        <w:t xml:space="preserve">D. </w:t>
      </w:r>
      <w:r w:rsidR="008F518A">
        <w:rPr>
          <w:rFonts w:ascii="Times New Roman" w:hAnsi="Times New Roman" w:cs="Times New Roman"/>
          <w:color w:val="0000FF"/>
          <w:sz w:val="24"/>
          <w:szCs w:val="24"/>
        </w:rPr>
      </w:r>
      <w:r w:rsidR="008F518A" w:rsidRPr="008F518A">
        <w:rPr>
          <w:rFonts w:ascii="Times New Roman" w:hAnsi="Times New Roman" w:cs="Times New Roman"/>
          <w:color w:val="0000FF"/>
          <w:sz w:val="24"/>
          <w:szCs w:val="24"/>
        </w:rPr>
        <w:pict>
          <v:group id="_x0000_s1390" style="width:101.6pt;height:135.95pt;mso-position-horizontal-relative:char;mso-position-vertical-relative:line" coordorigin="6054,10055" coordsize="3252,3736">
            <v:oval id="_x0000_s1391" style="position:absolute;left:8331;top:12727;width:57;height:57" fillcolor="red"/>
            <v:shape id="_x0000_s1392" type="#_x0000_t75" style="position:absolute;left:8086;top:11432;width:240;height:278">
              <v:imagedata r:id="rId487" o:title=""/>
            </v:shape>
            <v:shape id="_x0000_s1393" type="#_x0000_t75" style="position:absolute;left:9106;top:11432;width:200;height:219">
              <v:imagedata r:id="rId488" o:title=""/>
            </v:shape>
            <v:shape id="_x0000_s1394" type="#_x0000_t75" style="position:absolute;left:7483;top:11116;width:320;height:259">
              <v:imagedata r:id="rId490" o:title=""/>
            </v:shape>
            <v:shape id="_x0000_s1395" type="#_x0000_t75" style="position:absolute;left:8428;top:12625;width:180;height:278">
              <v:imagedata r:id="rId491" o:title=""/>
            </v:shape>
            <v:group id="_x0000_s1396" style="position:absolute;left:6055;top:10595;width:2663;height:3196;flip:y" coordorigin="6055,1119" coordsize="2663,3196">
              <v:shape id="_x0000_s1397" style="position:absolute;left:6055;top:1119;width:2663;height:3196" coordsize="2663,3196" path="m2663,487l1565,,,2507r890,689l2663,487xe" fillcolor="black" stroked="f">
                <v:fill r:id="rId497" o:title="Wide downward diagonal" recolor="t" type="pattern"/>
                <v:path arrowok="t"/>
              </v:shape>
              <v:shape id="_x0000_s1398" type="#_x0000_t32" style="position:absolute;left:6956;top:1613;width:1750;height:2694;flip:y" o:connectortype="straight" strokecolor="#00c" strokeweight="1.5pt"/>
            </v:group>
            <v:shape id="_x0000_s1399" type="#_x0000_t32" style="position:absolute;left:8360;top:10232;width:0;height:3237;flip:y" o:connectortype="straight">
              <v:stroke endarrow="classic" endarrowwidth="narrow"/>
            </v:shape>
            <v:shape id="_x0000_s1400" type="#_x0000_t75" style="position:absolute;left:8428;top:10055;width:220;height:259">
              <v:imagedata r:id="rId489" o:title=""/>
            </v:shape>
            <v:shape id="_x0000_s1401" type="#_x0000_t32" style="position:absolute;left:6054;top:11404;width:3248;height:0" o:connectortype="straight">
              <v:stroke endarrow="classic" endarrowwidth="narrow"/>
            </v:shape>
            <v:oval id="_x0000_s1402" style="position:absolute;left:8331;top:11375;width:57;height:57" fillcolor="red"/>
            <v:oval id="_x0000_s1403" style="position:absolute;left:7449;top:11375;width:57;height:57" fillcolor="red"/>
            <w10:wrap type="none"/>
            <w10:anchorlock/>
          </v:group>
          <o:OLEObject Type="Embed" ProgID="Equation.DSMT4" ShapeID="_x0000_s1392" DrawAspect="Content" ObjectID="_1609611184" r:id="rId503"/>
          <o:OLEObject Type="Embed" ProgID="Equation.DSMT4" ShapeID="_x0000_s1393" DrawAspect="Content" ObjectID="_1609611185" r:id="rId504"/>
          <o:OLEObject Type="Embed" ProgID="Equation.DSMT4" ShapeID="_x0000_s1394" DrawAspect="Content" ObjectID="_1609611186" r:id="rId505"/>
          <o:OLEObject Type="Embed" ProgID="Equation.DSMT4" ShapeID="_x0000_s1395" DrawAspect="Content" ObjectID="_1609611187" r:id="rId506"/>
          <o:OLEObject Type="Embed" ProgID="Equation.DSMT4" ShapeID="_x0000_s1400" DrawAspect="Content" ObjectID="_1609611188" r:id="rId507"/>
        </w:pict>
      </w:r>
    </w:p>
    <w:p w:rsidR="00EF32B0" w:rsidRPr="005975AF" w:rsidRDefault="00EF32B0" w:rsidP="005975AF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EF32B0" w:rsidRPr="005975AF" w:rsidSect="001070F6">
      <w:pgSz w:w="12240" w:h="15840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0D27E2"/>
    <w:multiLevelType w:val="multilevel"/>
    <w:tmpl w:val="BB1212EA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">
    <w:nsid w:val="2FC544CA"/>
    <w:multiLevelType w:val="hybridMultilevel"/>
    <w:tmpl w:val="5E266258"/>
    <w:lvl w:ilvl="0" w:tplc="86E47A2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BF19B2"/>
    <w:multiLevelType w:val="hybridMultilevel"/>
    <w:tmpl w:val="302A3252"/>
    <w:lvl w:ilvl="0" w:tplc="68A28AF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20"/>
  <w:characterSpacingControl w:val="doNotCompress"/>
  <w:compat/>
  <w:rsids>
    <w:rsidRoot w:val="00626F1B"/>
    <w:rsid w:val="00015A29"/>
    <w:rsid w:val="000A3F55"/>
    <w:rsid w:val="001070F6"/>
    <w:rsid w:val="001D5276"/>
    <w:rsid w:val="00265CF9"/>
    <w:rsid w:val="003770E7"/>
    <w:rsid w:val="00413374"/>
    <w:rsid w:val="00451B8E"/>
    <w:rsid w:val="004B3BDA"/>
    <w:rsid w:val="004C03BD"/>
    <w:rsid w:val="0050172A"/>
    <w:rsid w:val="0055149E"/>
    <w:rsid w:val="005975AF"/>
    <w:rsid w:val="00626F1B"/>
    <w:rsid w:val="008B5836"/>
    <w:rsid w:val="008F518A"/>
    <w:rsid w:val="00AC07DE"/>
    <w:rsid w:val="00B80ED0"/>
    <w:rsid w:val="00BD4D83"/>
    <w:rsid w:val="00BF5992"/>
    <w:rsid w:val="00BF729A"/>
    <w:rsid w:val="00C922A2"/>
    <w:rsid w:val="00D3672B"/>
    <w:rsid w:val="00EC5358"/>
    <w:rsid w:val="00EF32B0"/>
    <w:rsid w:val="00F07096"/>
    <w:rsid w:val="00F209E2"/>
    <w:rsid w:val="00F37B4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156" type="connector" idref="#_x0000_s1310"/>
        <o:r id="V:Rule157" type="connector" idref="#_x0000_s1398"/>
        <o:r id="V:Rule158" type="connector" idref="#_x0000_s1327"/>
        <o:r id="V:Rule159" type="connector" idref="#_x0000_s1235"/>
        <o:r id="V:Rule160" type="connector" idref="#_x0000_s1347"/>
        <o:r id="V:Rule161" type="connector" idref="#_x0000_s1296"/>
        <o:r id="V:Rule162" type="connector" idref="#_x0000_s1309"/>
        <o:r id="V:Rule163" type="connector" idref="#_x0000_s1321"/>
        <o:r id="V:Rule164" type="connector" idref="#_x0000_s1280"/>
        <o:r id="V:Rule165" type="connector" idref="#_x0000_s1233"/>
        <o:r id="V:Rule166" type="connector" idref="#_x0000_s1237"/>
        <o:r id="V:Rule167" type="connector" idref="#_x0000_s1322"/>
        <o:r id="V:Rule168" type="connector" idref="#_x0000_s1284"/>
        <o:r id="V:Rule169" type="connector" idref="#_x0000_s1386"/>
        <o:r id="V:Rule170" type="connector" idref="#_x0000_s1277"/>
        <o:r id="V:Rule171" type="connector" idref="#_x0000_s1336"/>
        <o:r id="V:Rule172" type="connector" idref="#_x0000_s1352"/>
        <o:r id="V:Rule173" type="connector" idref="#_x0000_s1278"/>
        <o:r id="V:Rule174" type="connector" idref="#_x0000_s1343"/>
        <o:r id="V:Rule175" type="connector" idref="#_x0000_s1249"/>
        <o:r id="V:Rule176" type="connector" idref="#_x0000_s1283"/>
        <o:r id="V:Rule177" type="connector" idref="#_x0000_s1305"/>
        <o:r id="V:Rule178" type="connector" idref="#_x0000_s1263"/>
        <o:r id="V:Rule179" type="connector" idref="#_x0000_s1264"/>
        <o:r id="V:Rule180" type="connector" idref="#_x0000_s1276"/>
        <o:r id="V:Rule181" type="connector" idref="#_x0000_s1307"/>
        <o:r id="V:Rule182" type="connector" idref="#_x0000_s1306"/>
        <o:r id="V:Rule183" type="connector" idref="#_x0000_s1372"/>
        <o:r id="V:Rule184" type="connector" idref="#_x0000_s1298"/>
        <o:r id="V:Rule185" type="connector" idref="#_x0000_s1289"/>
        <o:r id="V:Rule186" type="connector" idref="#_x0000_s1272"/>
        <o:r id="V:Rule187" type="connector" idref="#_x0000_s1341"/>
        <o:r id="V:Rule188" type="connector" idref="#_x0000_s1433"/>
        <o:r id="V:Rule189" type="connector" idref="#_x0000_s1383"/>
        <o:r id="V:Rule190" type="connector" idref="#_x0000_s1338"/>
        <o:r id="V:Rule191" type="connector" idref="#_x0000_s1236"/>
        <o:r id="V:Rule192" type="connector" idref="#_x0000_s1339"/>
        <o:r id="V:Rule193" type="connector" idref="#_x0000_s1299"/>
        <o:r id="V:Rule194" type="connector" idref="#_x0000_s1270"/>
        <o:r id="V:Rule195" type="connector" idref="#_x0000_s1287"/>
        <o:r id="V:Rule196" type="connector" idref="#_x0000_s1304"/>
        <o:r id="V:Rule197" type="connector" idref="#_x0000_s1331"/>
        <o:r id="V:Rule198" type="connector" idref="#_x0000_s1330"/>
        <o:r id="V:Rule199" type="connector" idref="#_x0000_s1357"/>
        <o:r id="V:Rule200" type="connector" idref="#_x0000_s1303"/>
        <o:r id="V:Rule201" type="connector" idref="#_x0000_s1240"/>
        <o:r id="V:Rule202" type="connector" idref="#_x0000_s1325"/>
        <o:r id="V:Rule203" type="connector" idref="#_x0000_s1292"/>
        <o:r id="V:Rule204" type="connector" idref="#_x0000_s1260"/>
        <o:r id="V:Rule205" type="connector" idref="#_x0000_s1253"/>
        <o:r id="V:Rule206" type="connector" idref="#_x0000_s1323"/>
        <o:r id="V:Rule207" type="connector" idref="#_x0000_s1358"/>
        <o:r id="V:Rule208" type="connector" idref="#_x0000_s1242"/>
        <o:r id="V:Rule209" type="connector" idref="#_x0000_s1261"/>
        <o:r id="V:Rule210" type="connector" idref="#_x0000_s1365"/>
        <o:r id="V:Rule211" type="connector" idref="#_x0000_s1269"/>
        <o:r id="V:Rule212" type="connector" idref="#_x0000_s1356"/>
        <o:r id="V:Rule213" type="connector" idref="#_x0000_s1251"/>
        <o:r id="V:Rule214" type="connector" idref="#_x0000_s1266"/>
        <o:r id="V:Rule215" type="connector" idref="#_x0000_s1371"/>
        <o:r id="V:Rule216" type="connector" idref="#_x0000_s1335"/>
        <o:r id="V:Rule217" type="connector" idref="#_x0000_s1329"/>
        <o:r id="V:Rule218" type="connector" idref="#_x0000_s1345"/>
        <o:r id="V:Rule219" type="connector" idref="#_x0000_s1314"/>
        <o:r id="V:Rule220" type="connector" idref="#_x0000_s1256"/>
        <o:r id="V:Rule221" type="connector" idref="#_x0000_s1355"/>
        <o:r id="V:Rule222" type="connector" idref="#_x0000_s1271"/>
        <o:r id="V:Rule223" type="connector" idref="#_x0000_s1385"/>
        <o:r id="V:Rule224" type="connector" idref="#_x0000_s1316"/>
        <o:r id="V:Rule225" type="connector" idref="#_x0000_s1302"/>
        <o:r id="V:Rule226" type="connector" idref="#_x0000_s1318"/>
        <o:r id="V:Rule227" type="connector" idref="#_x0000_s1370"/>
        <o:r id="V:Rule228" type="connector" idref="#_x0000_s1360"/>
        <o:r id="V:Rule229" type="connector" idref="#_x0000_s1248"/>
        <o:r id="V:Rule230" type="connector" idref="#_x0000_s1344"/>
        <o:r id="V:Rule231" type="connector" idref="#_x0000_s1359"/>
        <o:r id="V:Rule232" type="connector" idref="#_x0000_s1252"/>
        <o:r id="V:Rule233" type="connector" idref="#_x0000_s1275"/>
        <o:r id="V:Rule234" type="connector" idref="#_x0000_s1239"/>
        <o:r id="V:Rule235" type="connector" idref="#_x0000_s1319"/>
        <o:r id="V:Rule236" type="connector" idref="#_x0000_s1268"/>
        <o:r id="V:Rule237" type="connector" idref="#_x0000_s1435"/>
        <o:r id="V:Rule238" type="connector" idref="#_x0000_s1315"/>
        <o:r id="V:Rule239" type="connector" idref="#_x0000_s1293"/>
        <o:r id="V:Rule240" type="connector" idref="#_x0000_s1301"/>
        <o:r id="V:Rule241" type="connector" idref="#_x0000_s1346"/>
        <o:r id="V:Rule242" type="connector" idref="#_x0000_s1285"/>
        <o:r id="V:Rule243" type="connector" idref="#_x0000_s1300"/>
        <o:r id="V:Rule244" type="connector" idref="#_x0000_s1311"/>
        <o:r id="V:Rule245" type="connector" idref="#_x0000_s1353"/>
        <o:r id="V:Rule246" type="connector" idref="#_x0000_s1297"/>
        <o:r id="V:Rule247" type="connector" idref="#_x0000_s1421"/>
        <o:r id="V:Rule248" type="connector" idref="#_x0000_s1246"/>
        <o:r id="V:Rule249" type="connector" idref="#_x0000_s1364"/>
        <o:r id="V:Rule250" type="connector" idref="#_x0000_s1254"/>
        <o:r id="V:Rule251" type="connector" idref="#_x0000_s1384"/>
        <o:r id="V:Rule252" type="connector" idref="#_x0000_s1294"/>
        <o:r id="V:Rule253" type="connector" idref="#_x0000_s1401"/>
        <o:r id="V:Rule254" type="connector" idref="#_x0000_s1282"/>
        <o:r id="V:Rule255" type="connector" idref="#_x0000_s1245"/>
        <o:r id="V:Rule256" type="connector" idref="#_x0000_s1281"/>
        <o:r id="V:Rule257" type="connector" idref="#_x0000_s1407"/>
        <o:r id="V:Rule258" type="connector" idref="#_x0000_s1257"/>
        <o:r id="V:Rule259" type="connector" idref="#_x0000_s1234"/>
        <o:r id="V:Rule260" type="connector" idref="#_x0000_s1265"/>
        <o:r id="V:Rule261" type="connector" idref="#_x0000_s1422"/>
        <o:r id="V:Rule262" type="connector" idref="#_x0000_s1340"/>
        <o:r id="V:Rule263" type="connector" idref="#_x0000_s1367"/>
        <o:r id="V:Rule264" type="connector" idref="#_x0000_s1399"/>
        <o:r id="V:Rule265" type="connector" idref="#_x0000_s1334"/>
        <o:r id="V:Rule266" type="connector" idref="#_x0000_s1368"/>
        <o:r id="V:Rule267" type="connector" idref="#_x0000_s1326"/>
        <o:r id="V:Rule268" type="connector" idref="#_x0000_s1290"/>
        <o:r id="V:Rule269" type="connector" idref="#_x0000_s1349"/>
        <o:r id="V:Rule270" type="connector" idref="#_x0000_s1342"/>
        <o:r id="V:Rule271" type="connector" idref="#_x0000_s1361"/>
        <o:r id="V:Rule272" type="connector" idref="#_x0000_s1262"/>
        <o:r id="V:Rule273" type="connector" idref="#_x0000_s1337"/>
        <o:r id="V:Rule274" type="connector" idref="#_x0000_s1350"/>
        <o:r id="V:Rule275" type="connector" idref="#_x0000_s1434"/>
        <o:r id="V:Rule276" type="connector" idref="#_x0000_s1312"/>
        <o:r id="V:Rule277" type="connector" idref="#_x0000_s1259"/>
        <o:r id="V:Rule278" type="connector" idref="#_x0000_s1279"/>
        <o:r id="V:Rule279" type="connector" idref="#_x0000_s1348"/>
        <o:r id="V:Rule280" type="connector" idref="#_x0000_s1255"/>
        <o:r id="V:Rule281" type="connector" idref="#_x0000_s1414"/>
        <o:r id="V:Rule282" type="connector" idref="#_x0000_s1258"/>
        <o:r id="V:Rule283" type="connector" idref="#_x0000_s1243"/>
        <o:r id="V:Rule284" type="connector" idref="#_x0000_s1295"/>
        <o:r id="V:Rule285" type="connector" idref="#_x0000_s1273"/>
        <o:r id="V:Rule286" type="connector" idref="#_x0000_s1238"/>
        <o:r id="V:Rule287" type="connector" idref="#_x0000_s1328"/>
        <o:r id="V:Rule288" type="connector" idref="#_x0000_s1369"/>
        <o:r id="V:Rule289" type="connector" idref="#_x0000_s1267"/>
        <o:r id="V:Rule290" type="connector" idref="#_x0000_s1351"/>
        <o:r id="V:Rule291" type="connector" idref="#_x0000_s1286"/>
        <o:r id="V:Rule292" type="connector" idref="#_x0000_s1420"/>
        <o:r id="V:Rule293" type="connector" idref="#_x0000_s1324"/>
        <o:r id="V:Rule294" type="connector" idref="#_x0000_s1250"/>
        <o:r id="V:Rule295" type="connector" idref="#_x0000_s1244"/>
        <o:r id="V:Rule296" type="connector" idref="#_x0000_s1313"/>
        <o:r id="V:Rule297" type="connector" idref="#_x0000_s1363"/>
        <o:r id="V:Rule298" type="connector" idref="#_x0000_s1354"/>
        <o:r id="V:Rule299" type="connector" idref="#_x0000_s1320"/>
        <o:r id="V:Rule300" type="connector" idref="#_x0000_s1247"/>
        <o:r id="V:Rule301" type="connector" idref="#_x0000_s1362"/>
        <o:r id="V:Rule302" type="connector" idref="#_x0000_s1366"/>
        <o:r id="V:Rule303" type="connector" idref="#_x0000_s1274"/>
        <o:r id="V:Rule304" type="connector" idref="#_x0000_s1241"/>
        <o:r id="V:Rule305" type="connector" idref="#_x0000_s1308"/>
        <o:r id="V:Rule306" type="connector" idref="#_x0000_s1333"/>
        <o:r id="V:Rule307" type="connector" idref="#_x0000_s1406"/>
        <o:r id="V:Rule308" type="connector" idref="#_x0000_s1332"/>
        <o:r id="V:Rule309" type="connector" idref="#_x0000_s1291"/>
        <o:r id="V:Rule310" type="connector" idref="#_x0000_s131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58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26F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51B8E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character" w:customStyle="1" w:styleId="ListParagraphChar">
    <w:name w:val="List Paragraph Char"/>
    <w:link w:val="ListParagraph"/>
    <w:uiPriority w:val="34"/>
    <w:locked/>
    <w:rsid w:val="00EF32B0"/>
    <w:rPr>
      <w:rFonts w:ascii="Calibri" w:eastAsia="Times New Roman" w:hAnsi="Calibri" w:cs="Times New Roman"/>
    </w:rPr>
  </w:style>
  <w:style w:type="paragraph" w:customStyle="1" w:styleId="ListParagraph1">
    <w:name w:val="List Paragraph1"/>
    <w:basedOn w:val="Normal"/>
    <w:uiPriority w:val="34"/>
    <w:qFormat/>
    <w:rsid w:val="00EF32B0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49.bin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20.wmf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2.wmf"/><Relationship Id="rId455" Type="http://schemas.openxmlformats.org/officeDocument/2006/relationships/image" Target="media/image227.wmf"/><Relationship Id="rId497" Type="http://schemas.openxmlformats.org/officeDocument/2006/relationships/image" Target="media/image247.gi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6.bin"/><Relationship Id="rId477" Type="http://schemas.openxmlformats.org/officeDocument/2006/relationships/image" Target="media/image237.wmf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5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8.bin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3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6.bin"/><Relationship Id="rId436" Type="http://schemas.openxmlformats.org/officeDocument/2006/relationships/image" Target="media/image216.wmf"/><Relationship Id="rId457" Type="http://schemas.openxmlformats.org/officeDocument/2006/relationships/image" Target="media/image229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9.bin"/><Relationship Id="rId478" Type="http://schemas.openxmlformats.org/officeDocument/2006/relationships/image" Target="media/image238.wmf"/><Relationship Id="rId499" Type="http://schemas.openxmlformats.org/officeDocument/2006/relationships/oleObject" Target="embeddings/oleObject248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78.bin"/><Relationship Id="rId503" Type="http://schemas.openxmlformats.org/officeDocument/2006/relationships/oleObject" Target="embeddings/oleObject252.bin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26" Type="http://schemas.openxmlformats.org/officeDocument/2006/relationships/image" Target="media/image211.wmf"/><Relationship Id="rId447" Type="http://schemas.openxmlformats.org/officeDocument/2006/relationships/oleObject" Target="embeddings/oleObject222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4.bin"/><Relationship Id="rId468" Type="http://schemas.openxmlformats.org/officeDocument/2006/relationships/image" Target="media/image232.wmf"/><Relationship Id="rId489" Type="http://schemas.openxmlformats.org/officeDocument/2006/relationships/image" Target="media/image24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9.bin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7.bin"/><Relationship Id="rId458" Type="http://schemas.openxmlformats.org/officeDocument/2006/relationships/image" Target="media/image230.wmf"/><Relationship Id="rId479" Type="http://schemas.openxmlformats.org/officeDocument/2006/relationships/image" Target="media/image23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8.bin"/><Relationship Id="rId490" Type="http://schemas.openxmlformats.org/officeDocument/2006/relationships/image" Target="media/image245.wmf"/><Relationship Id="rId504" Type="http://schemas.openxmlformats.org/officeDocument/2006/relationships/oleObject" Target="embeddings/oleObject253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84.bin"/><Relationship Id="rId406" Type="http://schemas.openxmlformats.org/officeDocument/2006/relationships/image" Target="media/image201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27" Type="http://schemas.openxmlformats.org/officeDocument/2006/relationships/oleObject" Target="embeddings/oleObject212.bin"/><Relationship Id="rId448" Type="http://schemas.openxmlformats.org/officeDocument/2006/relationships/image" Target="media/image222.wmf"/><Relationship Id="rId469" Type="http://schemas.openxmlformats.org/officeDocument/2006/relationships/oleObject" Target="embeddings/oleObject23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4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7.wmf"/><Relationship Id="rId459" Type="http://schemas.openxmlformats.org/officeDocument/2006/relationships/oleObject" Target="embeddings/oleObject225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3.wmf"/><Relationship Id="rId491" Type="http://schemas.openxmlformats.org/officeDocument/2006/relationships/image" Target="media/image246.wmf"/><Relationship Id="rId505" Type="http://schemas.openxmlformats.org/officeDocument/2006/relationships/oleObject" Target="embeddings/oleObject25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26.bin"/><Relationship Id="rId481" Type="http://schemas.openxmlformats.org/officeDocument/2006/relationships/image" Target="media/image24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90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4.bin"/><Relationship Id="rId506" Type="http://schemas.openxmlformats.org/officeDocument/2006/relationships/oleObject" Target="embeddings/oleObject255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440" Type="http://schemas.openxmlformats.org/officeDocument/2006/relationships/image" Target="media/image21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7.bin"/><Relationship Id="rId482" Type="http://schemas.openxmlformats.org/officeDocument/2006/relationships/oleObject" Target="embeddings/oleObject23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8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wmf"/><Relationship Id="rId430" Type="http://schemas.openxmlformats.org/officeDocument/2006/relationships/image" Target="media/image21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4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6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19.bin"/><Relationship Id="rId462" Type="http://schemas.openxmlformats.org/officeDocument/2006/relationships/oleObject" Target="embeddings/oleObject228.bin"/><Relationship Id="rId483" Type="http://schemas.openxmlformats.org/officeDocument/2006/relationships/oleObject" Target="embeddings/oleObject238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5.bin"/><Relationship Id="rId494" Type="http://schemas.openxmlformats.org/officeDocument/2006/relationships/oleObject" Target="embeddings/oleObject244.bin"/><Relationship Id="rId508" Type="http://schemas.openxmlformats.org/officeDocument/2006/relationships/fontTable" Target="fontTable.xml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9.bin"/><Relationship Id="rId484" Type="http://schemas.openxmlformats.org/officeDocument/2006/relationships/oleObject" Target="embeddings/oleObject23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4.wmf"/><Relationship Id="rId453" Type="http://schemas.openxmlformats.org/officeDocument/2006/relationships/image" Target="media/image225.wmf"/><Relationship Id="rId474" Type="http://schemas.openxmlformats.org/officeDocument/2006/relationships/image" Target="media/image235.wmf"/><Relationship Id="rId509" Type="http://schemas.openxmlformats.org/officeDocument/2006/relationships/theme" Target="theme/theme1.xml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7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20.bin"/><Relationship Id="rId464" Type="http://schemas.openxmlformats.org/officeDocument/2006/relationships/oleObject" Target="embeddings/oleObject230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0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6.wmf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1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5.wmf"/><Relationship Id="rId476" Type="http://schemas.openxmlformats.org/officeDocument/2006/relationships/image" Target="media/image236.gi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50.bin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200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1.bin"/><Relationship Id="rId487" Type="http://schemas.openxmlformats.org/officeDocument/2006/relationships/image" Target="media/image242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5.wmf"/><Relationship Id="rId456" Type="http://schemas.openxmlformats.org/officeDocument/2006/relationships/image" Target="media/image228.wmf"/><Relationship Id="rId498" Type="http://schemas.openxmlformats.org/officeDocument/2006/relationships/oleObject" Target="embeddings/oleObject24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5</Pages>
  <Words>1521</Words>
  <Characters>8671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C</dc:creator>
  <cp:lastModifiedBy>TAC</cp:lastModifiedBy>
  <cp:revision>4</cp:revision>
  <dcterms:created xsi:type="dcterms:W3CDTF">2019-01-21T00:28:00Z</dcterms:created>
  <dcterms:modified xsi:type="dcterms:W3CDTF">2019-01-21T14:14:00Z</dcterms:modified>
</cp:coreProperties>
</file>